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3"/>
        <w:gridCol w:w="5811"/>
      </w:tblGrid>
      <w:tr w:rsidR="00077914" w:rsidRPr="00BA3EC0" w:rsidTr="007752B4">
        <w:tc>
          <w:tcPr>
            <w:tcW w:w="4503" w:type="dxa"/>
          </w:tcPr>
          <w:p w:rsidR="00077914" w:rsidRPr="00BA3EC0" w:rsidRDefault="00077914" w:rsidP="001B333F">
            <w:pPr>
              <w:spacing w:after="8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eastAsia="Calibri" w:hAnsi="Times New Roman" w:cs="Times New Roman"/>
                <w:sz w:val="26"/>
                <w:szCs w:val="26"/>
              </w:rPr>
              <w:t>UBND QUẬN HOÀN KIẾM</w:t>
            </w:r>
          </w:p>
          <w:p w:rsidR="001B333F" w:rsidRPr="00BA3EC0" w:rsidRDefault="00253068" w:rsidP="001B333F">
            <w:pPr>
              <w:spacing w:after="80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6CA13CF" wp14:editId="3166A3BA">
                      <wp:simplePos x="0" y="0"/>
                      <wp:positionH relativeFrom="column">
                        <wp:posOffset>690509</wp:posOffset>
                      </wp:positionH>
                      <wp:positionV relativeFrom="paragraph">
                        <wp:posOffset>240665</wp:posOffset>
                      </wp:positionV>
                      <wp:extent cx="1378585" cy="248285"/>
                      <wp:effectExtent l="0" t="0" r="12065" b="18415"/>
                      <wp:wrapNone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8585" cy="2482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01F92" w:rsidRPr="00253068" w:rsidRDefault="00701F92" w:rsidP="00253068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 w:rsidRPr="00253068"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18000" tIns="36000" rIns="18000" bIns="36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6CA13C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" o:spid="_x0000_s1026" type="#_x0000_t202" style="position:absolute;margin-left:54.35pt;margin-top:18.95pt;width:108.55pt;height:19.5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">
                      <v:textbox inset=".5mm,1mm,.5mm,1mm">
                        <w:txbxContent>
                          <w:p w:rsidR="00701F92" w:rsidRPr="00253068" w:rsidRDefault="00701F92" w:rsidP="00253068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253068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77914" w:rsidRPr="00BA3EC0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RƯỜNG THCS CHƯƠNG DƯƠNG</w:t>
            </w:r>
          </w:p>
          <w:p w:rsidR="00253068" w:rsidRPr="00BA3EC0" w:rsidRDefault="00253068" w:rsidP="001B333F">
            <w:pPr>
              <w:spacing w:after="80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:rsidR="00077914" w:rsidRPr="00BA3EC0" w:rsidRDefault="001B333F" w:rsidP="00253068">
            <w:pPr>
              <w:spacing w:after="80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 Đề thi có 02 trang)</w:t>
            </w:r>
          </w:p>
        </w:tc>
        <w:tc>
          <w:tcPr>
            <w:tcW w:w="5811" w:type="dxa"/>
          </w:tcPr>
          <w:p w:rsidR="00077914" w:rsidRPr="00BA3EC0" w:rsidRDefault="00077914" w:rsidP="001B333F">
            <w:pPr>
              <w:spacing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HỌC KÌ II  </w:t>
            </w:r>
          </w:p>
          <w:p w:rsidR="00077914" w:rsidRPr="00BA3EC0" w:rsidRDefault="00077914" w:rsidP="001B333F">
            <w:pPr>
              <w:spacing w:after="8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Môn Toán; Lớ</w:t>
            </w:r>
            <w:r w:rsidR="00851941"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p 6</w:t>
            </w: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; Năm họ</w:t>
            </w:r>
            <w:r w:rsidR="00DC75E5"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c 2023 - 2024</w:t>
            </w:r>
          </w:p>
          <w:p w:rsidR="00253068" w:rsidRPr="00BA3EC0" w:rsidRDefault="00253068" w:rsidP="00253068">
            <w:pPr>
              <w:spacing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Ngày kiể</w:t>
            </w:r>
            <w:r w:rsidR="00DC75E5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m tra: </w:t>
            </w:r>
            <w:r w:rsidR="00DE2459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="00DC75E5" w:rsidRPr="00BA3EC0">
              <w:rPr>
                <w:rFonts w:ascii="Times New Roman" w:hAnsi="Times New Roman" w:cs="Times New Roman"/>
                <w:sz w:val="26"/>
                <w:szCs w:val="26"/>
              </w:rPr>
              <w:t>/5/2024</w:t>
            </w:r>
          </w:p>
          <w:p w:rsidR="00253068" w:rsidRPr="00BA3EC0" w:rsidRDefault="00253068" w:rsidP="00253068">
            <w:pPr>
              <w:spacing w:after="8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Thời gian làm bài: 90 phút</w:t>
            </w:r>
          </w:p>
          <w:p w:rsidR="00077914" w:rsidRPr="00BA3EC0" w:rsidRDefault="00253068" w:rsidP="00253068">
            <w:pPr>
              <w:spacing w:after="80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9A3D18A" wp14:editId="2CAA731A">
                      <wp:simplePos x="0" y="0"/>
                      <wp:positionH relativeFrom="column">
                        <wp:posOffset>793379</wp:posOffset>
                      </wp:positionH>
                      <wp:positionV relativeFrom="paragraph">
                        <wp:posOffset>249555</wp:posOffset>
                      </wp:positionV>
                      <wp:extent cx="1992702" cy="0"/>
                      <wp:effectExtent l="0" t="0" r="2667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92702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09004E9" id="Straight Connector 14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45pt,19.65pt" to="219.35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:rsidR="00D53540" w:rsidRPr="00F16E33" w:rsidRDefault="00D53540" w:rsidP="0039197D">
      <w:pPr>
        <w:spacing w:after="0" w:line="264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F16E33">
        <w:rPr>
          <w:rFonts w:ascii="Times New Roman" w:hAnsi="Times New Roman" w:cs="Times New Roman"/>
          <w:b/>
          <w:sz w:val="26"/>
          <w:szCs w:val="26"/>
        </w:rPr>
        <w:t>Phầ</w:t>
      </w:r>
      <w:r w:rsidR="002B3B38" w:rsidRPr="00F16E33">
        <w:rPr>
          <w:rFonts w:ascii="Times New Roman" w:hAnsi="Times New Roman" w:cs="Times New Roman"/>
          <w:b/>
          <w:sz w:val="26"/>
          <w:szCs w:val="26"/>
        </w:rPr>
        <w:t>n I</w:t>
      </w:r>
      <w:r w:rsidR="00077914" w:rsidRPr="00F16E33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2B3B38" w:rsidRPr="00F16E33">
        <w:rPr>
          <w:rFonts w:ascii="Times New Roman" w:hAnsi="Times New Roman" w:cs="Times New Roman"/>
          <w:b/>
          <w:sz w:val="26"/>
          <w:szCs w:val="26"/>
        </w:rPr>
        <w:t>TRẮC NGHIỆM</w:t>
      </w:r>
      <w:r w:rsidR="00FC1690">
        <w:rPr>
          <w:rFonts w:ascii="Times New Roman" w:hAnsi="Times New Roman" w:cs="Times New Roman"/>
          <w:b/>
          <w:sz w:val="26"/>
          <w:szCs w:val="26"/>
        </w:rPr>
        <w:t>.</w:t>
      </w:r>
      <w:r w:rsidRPr="00F16E3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C75E5" w:rsidRPr="00FC1690">
        <w:rPr>
          <w:rFonts w:ascii="Times New Roman" w:hAnsi="Times New Roman" w:cs="Times New Roman"/>
          <w:b/>
          <w:sz w:val="26"/>
          <w:szCs w:val="26"/>
        </w:rPr>
        <w:t>(2</w:t>
      </w:r>
      <w:r w:rsidR="00363A14" w:rsidRPr="00FC1690">
        <w:rPr>
          <w:rFonts w:ascii="Times New Roman" w:hAnsi="Times New Roman" w:cs="Times New Roman"/>
          <w:b/>
          <w:sz w:val="26"/>
          <w:szCs w:val="26"/>
        </w:rPr>
        <w:t>,0</w:t>
      </w:r>
      <w:r w:rsidRPr="00FC1690">
        <w:rPr>
          <w:rFonts w:ascii="Times New Roman" w:hAnsi="Times New Roman" w:cs="Times New Roman"/>
          <w:b/>
          <w:sz w:val="26"/>
          <w:szCs w:val="26"/>
        </w:rPr>
        <w:t xml:space="preserve"> điểm)</w:t>
      </w:r>
      <w:r w:rsidR="00FC1690">
        <w:rPr>
          <w:rFonts w:ascii="Times New Roman" w:hAnsi="Times New Roman" w:cs="Times New Roman"/>
          <w:b/>
          <w:sz w:val="26"/>
          <w:szCs w:val="26"/>
        </w:rPr>
        <w:t>.</w:t>
      </w:r>
    </w:p>
    <w:p w:rsidR="00D53540" w:rsidRPr="00F16E33" w:rsidRDefault="004E423C" w:rsidP="0039197D">
      <w:pPr>
        <w:spacing w:after="0" w:line="264" w:lineRule="auto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</w:rPr>
        <w:t xml:space="preserve">Viết </w:t>
      </w:r>
      <w:r w:rsidR="00D53540" w:rsidRPr="00F16E33">
        <w:rPr>
          <w:rFonts w:ascii="Times New Roman" w:hAnsi="Times New Roman" w:cs="Times New Roman"/>
          <w:b/>
          <w:i/>
          <w:sz w:val="26"/>
          <w:szCs w:val="26"/>
        </w:rPr>
        <w:t>chữ</w:t>
      </w:r>
      <w:r>
        <w:rPr>
          <w:rFonts w:ascii="Times New Roman" w:hAnsi="Times New Roman" w:cs="Times New Roman"/>
          <w:b/>
          <w:i/>
          <w:sz w:val="26"/>
          <w:szCs w:val="26"/>
        </w:rPr>
        <w:t xml:space="preserve"> cái đứng</w:t>
      </w:r>
      <w:r w:rsidR="00D53540" w:rsidRPr="00F16E33">
        <w:rPr>
          <w:rFonts w:ascii="Times New Roman" w:hAnsi="Times New Roman" w:cs="Times New Roman"/>
          <w:b/>
          <w:i/>
          <w:sz w:val="26"/>
          <w:szCs w:val="26"/>
        </w:rPr>
        <w:t xml:space="preserve"> trước mỗi câu trả lời đúng</w:t>
      </w:r>
      <w:r w:rsidR="00077914" w:rsidRPr="00F16E33">
        <w:rPr>
          <w:rFonts w:ascii="Times New Roman" w:hAnsi="Times New Roman" w:cs="Times New Roman"/>
          <w:b/>
          <w:i/>
          <w:sz w:val="26"/>
          <w:szCs w:val="26"/>
        </w:rPr>
        <w:t xml:space="preserve"> vào giấy kiểm tra:</w:t>
      </w:r>
    </w:p>
    <w:p w:rsidR="003B41C2" w:rsidRPr="00F16E33" w:rsidRDefault="001D6948" w:rsidP="0039197D">
      <w:pPr>
        <w:spacing w:after="0" w:line="264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16E33">
        <w:rPr>
          <w:rFonts w:ascii="Times New Roman" w:eastAsia="Calibri" w:hAnsi="Times New Roman" w:cs="Times New Roman"/>
          <w:b/>
          <w:sz w:val="26"/>
          <w:szCs w:val="26"/>
        </w:rPr>
        <w:t>Câu 1</w:t>
      </w:r>
      <w:r w:rsidR="00A124F2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="003B41C2" w:rsidRPr="00F16E33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3B41C2" w:rsidRPr="00F16E33">
        <w:rPr>
          <w:rFonts w:ascii="Times New Roman" w:eastAsia="Times New Roman" w:hAnsi="Times New Roman" w:cs="Times New Roman"/>
          <w:sz w:val="26"/>
          <w:szCs w:val="26"/>
          <w:lang w:val="vi-VN"/>
        </w:rPr>
        <w:t>Biểu đồ tranh dưới đây thể hiện số đồng hồ bán được của một cửa hàng trong</w:t>
      </w:r>
      <w:r w:rsidR="00BA3EC0" w:rsidRPr="00F16E33">
        <w:rPr>
          <w:rFonts w:ascii="Times New Roman" w:eastAsia="Times New Roman" w:hAnsi="Times New Roman" w:cs="Times New Roman"/>
          <w:sz w:val="26"/>
          <w:szCs w:val="26"/>
        </w:rPr>
        <w:t xml:space="preserve"> 3 tháng đầu năm 2</w:t>
      </w:r>
      <w:r w:rsidR="003B41C2" w:rsidRPr="00F16E33">
        <w:rPr>
          <w:rFonts w:ascii="Times New Roman" w:eastAsia="Times New Roman" w:hAnsi="Times New Roman" w:cs="Times New Roman"/>
          <w:sz w:val="26"/>
          <w:szCs w:val="26"/>
          <w:lang w:val="vi-VN"/>
        </w:rPr>
        <w:t>02</w:t>
      </w:r>
      <w:r w:rsidR="003B41C2" w:rsidRPr="00F16E33">
        <w:rPr>
          <w:rFonts w:ascii="Times New Roman" w:eastAsia="Times New Roman" w:hAnsi="Times New Roman" w:cs="Times New Roman"/>
          <w:sz w:val="26"/>
          <w:szCs w:val="26"/>
        </w:rPr>
        <w:t>4</w:t>
      </w:r>
      <w:r w:rsidR="003B41C2" w:rsidRPr="00F16E33">
        <w:rPr>
          <w:rFonts w:ascii="Times New Roman" w:eastAsia="Times New Roman" w:hAnsi="Times New Roman" w:cs="Times New Roman"/>
          <w:sz w:val="26"/>
          <w:szCs w:val="26"/>
          <w:lang w:val="vi-VN"/>
        </w:rPr>
        <w:t>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385"/>
        <w:gridCol w:w="4497"/>
      </w:tblGrid>
      <w:tr w:rsidR="003B41C2" w:rsidRPr="00F16E33" w:rsidTr="0040712B">
        <w:trPr>
          <w:trHeight w:val="471"/>
          <w:jc w:val="center"/>
        </w:trPr>
        <w:tc>
          <w:tcPr>
            <w:tcW w:w="1385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ab/>
            </w:r>
          </w:p>
        </w:tc>
        <w:tc>
          <w:tcPr>
            <w:tcW w:w="4497" w:type="dxa"/>
            <w:vAlign w:val="center"/>
          </w:tcPr>
          <w:p w:rsidR="003B41C2" w:rsidRPr="00F16E33" w:rsidRDefault="003B41C2" w:rsidP="0039197D">
            <w:pPr>
              <w:spacing w:line="264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16E33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Số đồng hồ bán được</w:t>
            </w:r>
          </w:p>
        </w:tc>
      </w:tr>
      <w:tr w:rsidR="003B41C2" w:rsidRPr="00F16E33" w:rsidTr="0040712B">
        <w:trPr>
          <w:trHeight w:val="241"/>
          <w:jc w:val="center"/>
        </w:trPr>
        <w:tc>
          <w:tcPr>
            <w:tcW w:w="1385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Tháng 1</w:t>
            </w:r>
          </w:p>
        </w:tc>
        <w:tc>
          <w:tcPr>
            <w:tcW w:w="4497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FCE8ECA" wp14:editId="1248C69C">
                  <wp:extent cx="325464" cy="325464"/>
                  <wp:effectExtent l="0" t="0" r="0" b="5080"/>
                  <wp:docPr id="1" name="Graphic 25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CF7FF61" wp14:editId="210CE244">
                  <wp:extent cx="325464" cy="325464"/>
                  <wp:effectExtent l="0" t="0" r="0" b="5080"/>
                  <wp:docPr id="2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650FCC2" wp14:editId="6BFD5ED6">
                  <wp:extent cx="325464" cy="325464"/>
                  <wp:effectExtent l="0" t="0" r="0" b="5080"/>
                  <wp:docPr id="6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22C3911" wp14:editId="25962EA6">
                  <wp:extent cx="325464" cy="325464"/>
                  <wp:effectExtent l="0" t="0" r="0" b="5080"/>
                  <wp:docPr id="9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D885852" wp14:editId="42B0F63D">
                  <wp:extent cx="325464" cy="325464"/>
                  <wp:effectExtent l="0" t="0" r="0" b="5080"/>
                  <wp:docPr id="15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9E361B2" wp14:editId="4327B3D8">
                  <wp:extent cx="325464" cy="325464"/>
                  <wp:effectExtent l="0" t="0" r="0" b="5080"/>
                  <wp:docPr id="28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52B3890" wp14:editId="4625D703">
                  <wp:extent cx="325464" cy="325464"/>
                  <wp:effectExtent l="0" t="0" r="0" b="5080"/>
                  <wp:docPr id="29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4B65ABE" wp14:editId="52C3FDE5">
                  <wp:extent cx="325464" cy="325464"/>
                  <wp:effectExtent l="0" t="0" r="0" b="5080"/>
                  <wp:docPr id="30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41C2" w:rsidRPr="00F16E33" w:rsidTr="0040712B">
        <w:trPr>
          <w:trHeight w:val="230"/>
          <w:jc w:val="center"/>
        </w:trPr>
        <w:tc>
          <w:tcPr>
            <w:tcW w:w="1385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Tháng 2</w:t>
            </w:r>
          </w:p>
        </w:tc>
        <w:tc>
          <w:tcPr>
            <w:tcW w:w="4497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3F00FFC" wp14:editId="6BA20F8F">
                  <wp:extent cx="325464" cy="325464"/>
                  <wp:effectExtent l="0" t="0" r="0" b="5080"/>
                  <wp:docPr id="31" name="Graphic 41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33BD90F" wp14:editId="6A02F4E1">
                  <wp:extent cx="325464" cy="325464"/>
                  <wp:effectExtent l="0" t="0" r="0" b="5080"/>
                  <wp:docPr id="32" name="Graphic 42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E79532D" wp14:editId="5F78AD5A">
                  <wp:extent cx="325464" cy="325464"/>
                  <wp:effectExtent l="0" t="0" r="0" b="5080"/>
                  <wp:docPr id="36" name="Graphic 43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39F44E4" wp14:editId="0022A796">
                  <wp:extent cx="325464" cy="325464"/>
                  <wp:effectExtent l="0" t="0" r="0" b="5080"/>
                  <wp:docPr id="48" name="Graphic 44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C83E747" wp14:editId="7B4C7B10">
                  <wp:extent cx="325464" cy="325464"/>
                  <wp:effectExtent l="0" t="0" r="0" b="5080"/>
                  <wp:docPr id="50" name="Graphic 45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41C2" w:rsidRPr="00F16E33" w:rsidTr="0040712B">
        <w:trPr>
          <w:trHeight w:val="241"/>
          <w:jc w:val="center"/>
        </w:trPr>
        <w:tc>
          <w:tcPr>
            <w:tcW w:w="1385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Tháng 3</w:t>
            </w:r>
          </w:p>
        </w:tc>
        <w:tc>
          <w:tcPr>
            <w:tcW w:w="4497" w:type="dxa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01A0F19" wp14:editId="42C1F658">
                  <wp:extent cx="325464" cy="325464"/>
                  <wp:effectExtent l="0" t="0" r="0" b="5080"/>
                  <wp:docPr id="51" name="Graphic 47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61453A7" wp14:editId="74DA04A8">
                  <wp:extent cx="325464" cy="325464"/>
                  <wp:effectExtent l="0" t="0" r="0" b="5080"/>
                  <wp:docPr id="52" name="Graphic 48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AF19CCF" wp14:editId="5219B419">
                  <wp:extent cx="325464" cy="325464"/>
                  <wp:effectExtent l="0" t="0" r="0" b="5080"/>
                  <wp:docPr id="53" name="Graphic 49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F1F0982" wp14:editId="24BCA5AE">
                  <wp:extent cx="325464" cy="325464"/>
                  <wp:effectExtent l="0" t="0" r="0" b="5080"/>
                  <wp:docPr id="54" name="Graphic 4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41C2" w:rsidRPr="00F16E33" w:rsidTr="0040712B">
        <w:trPr>
          <w:trHeight w:val="491"/>
          <w:jc w:val="center"/>
        </w:trPr>
        <w:tc>
          <w:tcPr>
            <w:tcW w:w="5882" w:type="dxa"/>
            <w:gridSpan w:val="2"/>
          </w:tcPr>
          <w:p w:rsidR="003B41C2" w:rsidRPr="00F16E33" w:rsidRDefault="003B41C2" w:rsidP="0039197D">
            <w:pPr>
              <w:spacing w:line="264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 </w:t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42CDBCD" wp14:editId="77F92E45">
                  <wp:extent cx="325464" cy="325464"/>
                  <wp:effectExtent l="0" t="0" r="0" b="5080"/>
                  <wp:docPr id="55" name="Graphic 50" descr="Watc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Graphic 25" descr="Watch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asvg="http://schemas.microsoft.com/office/drawing/2016/SVG/main" xmlns:arto="http://schemas.microsoft.com/office/word/2006/arto" r:embed="rId10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433" cy="335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= </w:t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4</w:t>
            </w:r>
            <w:r w:rsidRPr="00F16E33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 chiếc</w:t>
            </w:r>
          </w:p>
        </w:tc>
      </w:tr>
    </w:tbl>
    <w:p w:rsidR="00A81501" w:rsidRPr="00A81501" w:rsidRDefault="00A81501" w:rsidP="0039197D">
      <w:pPr>
        <w:spacing w:after="0" w:line="264" w:lineRule="auto"/>
        <w:contextualSpacing/>
        <w:rPr>
          <w:rFonts w:ascii="Times New Roman" w:eastAsia="Times New Roman" w:hAnsi="Times New Roman" w:cs="Times New Roman"/>
          <w:sz w:val="10"/>
          <w:szCs w:val="26"/>
          <w:lang w:val="vi-VN"/>
        </w:rPr>
      </w:pPr>
    </w:p>
    <w:p w:rsidR="003B41C2" w:rsidRPr="00563882" w:rsidRDefault="003B41C2" w:rsidP="0039197D">
      <w:pPr>
        <w:spacing w:after="0" w:line="264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F16E3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ổng số đồng hồ bán được </w:t>
      </w:r>
      <w:r w:rsidRPr="00F16E33">
        <w:rPr>
          <w:rFonts w:ascii="Times New Roman" w:eastAsia="Times New Roman" w:hAnsi="Times New Roman" w:cs="Times New Roman"/>
          <w:sz w:val="26"/>
          <w:szCs w:val="26"/>
        </w:rPr>
        <w:t xml:space="preserve">của cửa hàng </w:t>
      </w:r>
      <w:r w:rsidRPr="00F16E3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rong </w:t>
      </w:r>
      <w:r w:rsidRPr="00F16E33">
        <w:rPr>
          <w:rFonts w:ascii="Times New Roman" w:eastAsia="Times New Roman" w:hAnsi="Times New Roman" w:cs="Times New Roman"/>
          <w:sz w:val="26"/>
          <w:szCs w:val="26"/>
        </w:rPr>
        <w:t>3</w:t>
      </w:r>
      <w:r w:rsidRPr="00F16E33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tháng đầu năm 202</w:t>
      </w:r>
      <w:r w:rsidRPr="00F16E33">
        <w:rPr>
          <w:rFonts w:ascii="Times New Roman" w:eastAsia="Times New Roman" w:hAnsi="Times New Roman" w:cs="Times New Roman"/>
          <w:sz w:val="26"/>
          <w:szCs w:val="26"/>
        </w:rPr>
        <w:t>4</w:t>
      </w:r>
      <w:r w:rsidR="00BA3EC0" w:rsidRPr="00F16E33">
        <w:rPr>
          <w:rFonts w:ascii="Times New Roman" w:eastAsia="Times New Roman" w:hAnsi="Times New Roman" w:cs="Times New Roman"/>
          <w:sz w:val="26"/>
          <w:szCs w:val="26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2"/>
        <w:gridCol w:w="2622"/>
        <w:gridCol w:w="2622"/>
        <w:gridCol w:w="2623"/>
      </w:tblGrid>
      <w:tr w:rsidR="00563882" w:rsidRPr="00563882" w:rsidTr="00563882">
        <w:tc>
          <w:tcPr>
            <w:tcW w:w="2676" w:type="dxa"/>
          </w:tcPr>
          <w:p w:rsidR="00563882" w:rsidRPr="00563882" w:rsidRDefault="00563882" w:rsidP="00563882">
            <w:pPr>
              <w:tabs>
                <w:tab w:val="left" w:pos="992"/>
                <w:tab w:val="left" w:pos="3402"/>
                <w:tab w:val="left" w:pos="5669"/>
                <w:tab w:val="left" w:pos="7655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A. 68 đồng hồ                  </w:t>
            </w:r>
          </w:p>
        </w:tc>
        <w:tc>
          <w:tcPr>
            <w:tcW w:w="2676" w:type="dxa"/>
          </w:tcPr>
          <w:p w:rsidR="00563882" w:rsidRPr="00563882" w:rsidRDefault="00563882" w:rsidP="001F5E0A">
            <w:pPr>
              <w:tabs>
                <w:tab w:val="left" w:pos="992"/>
                <w:tab w:val="left" w:pos="3402"/>
                <w:tab w:val="left" w:pos="5669"/>
                <w:tab w:val="left" w:pos="7655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. 4 đồng hồ               </w:t>
            </w:r>
          </w:p>
        </w:tc>
        <w:tc>
          <w:tcPr>
            <w:tcW w:w="2676" w:type="dxa"/>
          </w:tcPr>
          <w:p w:rsidR="00563882" w:rsidRPr="00563882" w:rsidRDefault="00563882" w:rsidP="001F5E0A">
            <w:pPr>
              <w:tabs>
                <w:tab w:val="left" w:pos="992"/>
                <w:tab w:val="left" w:pos="3402"/>
                <w:tab w:val="left" w:pos="5669"/>
                <w:tab w:val="left" w:pos="7655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. 17 đồng hồ               </w:t>
            </w:r>
          </w:p>
        </w:tc>
        <w:tc>
          <w:tcPr>
            <w:tcW w:w="2677" w:type="dxa"/>
          </w:tcPr>
          <w:p w:rsidR="00563882" w:rsidRPr="00563882" w:rsidRDefault="00563882" w:rsidP="001F5E0A">
            <w:pPr>
              <w:tabs>
                <w:tab w:val="left" w:pos="992"/>
                <w:tab w:val="left" w:pos="3402"/>
                <w:tab w:val="left" w:pos="5669"/>
                <w:tab w:val="left" w:pos="7655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. 16 đồng hồ</w:t>
            </w:r>
          </w:p>
        </w:tc>
      </w:tr>
    </w:tbl>
    <w:p w:rsidR="0048602E" w:rsidRPr="00F16E33" w:rsidRDefault="00977CD6" w:rsidP="0039197D">
      <w:pPr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16E33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D71155D" wp14:editId="664D53D8">
                <wp:simplePos x="0" y="0"/>
                <wp:positionH relativeFrom="column">
                  <wp:posOffset>570865</wp:posOffset>
                </wp:positionH>
                <wp:positionV relativeFrom="paragraph">
                  <wp:posOffset>405618</wp:posOffset>
                </wp:positionV>
                <wp:extent cx="1321435" cy="290195"/>
                <wp:effectExtent l="0" t="0" r="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1435" cy="2901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1F92" w:rsidRPr="00977CD6" w:rsidRDefault="00701F92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977CD6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Điểm trung bìn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71155D" id="Text Box 57" o:spid="_x0000_s1027" type="#_x0000_t202" style="position:absolute;left:0;text-align:left;margin-left:44.95pt;margin-top:31.95pt;width:104.05pt;height:22.8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" filled="f" stroked="f" strokeweight=".5pt">
                <v:textbox>
                  <w:txbxContent>
                    <w:p w:rsidR="00701F92" w:rsidRPr="00977CD6" w:rsidRDefault="00701F92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977CD6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Điểm trung bình</w:t>
                      </w:r>
                    </w:p>
                  </w:txbxContent>
                </v:textbox>
              </v:shape>
            </w:pict>
          </mc:Fallback>
        </mc:AlternateContent>
      </w:r>
      <w:r w:rsidR="001D6948" w:rsidRPr="00F16E3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2</w:t>
      </w:r>
      <w:r w:rsidR="00A124F2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. </w:t>
      </w:r>
      <w:r w:rsidR="0048602E" w:rsidRPr="00F16E3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iểu đồ cột kép sau đây cho biết điểm trung bình 4 môn học trong HKI và HKII của bạn An như sau: </w:t>
      </w:r>
    </w:p>
    <w:p w:rsidR="0048602E" w:rsidRPr="00F16E33" w:rsidRDefault="0048602E" w:rsidP="0039197D">
      <w:pPr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EA25A1" w:rsidRPr="00F16E33" w:rsidRDefault="0048602E" w:rsidP="0039197D">
      <w:pPr>
        <w:spacing w:after="0" w:line="264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16E33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F96751D" wp14:editId="0A17A5BE">
                <wp:simplePos x="0" y="0"/>
                <wp:positionH relativeFrom="column">
                  <wp:posOffset>5146040</wp:posOffset>
                </wp:positionH>
                <wp:positionV relativeFrom="paragraph">
                  <wp:posOffset>2059940</wp:posOffset>
                </wp:positionV>
                <wp:extent cx="498370" cy="290195"/>
                <wp:effectExtent l="0" t="0" r="0" b="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8370" cy="2901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1F92" w:rsidRPr="002D6504" w:rsidRDefault="00701F92" w:rsidP="0048602E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2D6504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Mô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96751D" id="Text Box 58" o:spid="_x0000_s1028" type="#_x0000_t202" style="position:absolute;left:0;text-align:left;margin-left:405.2pt;margin-top:162.2pt;width:39.25pt;height:22.8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" filled="f" stroked="f" strokeweight=".5pt">
                <v:textbox>
                  <w:txbxContent>
                    <w:p w:rsidR="00701F92" w:rsidRPr="002D6504" w:rsidRDefault="00701F92" w:rsidP="0048602E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2D6504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Môn</w:t>
                      </w:r>
                    </w:p>
                  </w:txbxContent>
                </v:textbox>
              </v:shape>
            </w:pict>
          </mc:Fallback>
        </mc:AlternateContent>
      </w:r>
      <w:r w:rsidR="00EA25A1" w:rsidRPr="00F16E33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483E1315" wp14:editId="106EFB27">
            <wp:extent cx="4105275" cy="2504393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119522" cy="2513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02E" w:rsidRPr="0039197D" w:rsidRDefault="0048602E" w:rsidP="0039197D">
      <w:pPr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ôn học bạn An có tiến bộ nhiều nhất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1"/>
        <w:gridCol w:w="2618"/>
        <w:gridCol w:w="2623"/>
        <w:gridCol w:w="2627"/>
      </w:tblGrid>
      <w:tr w:rsidR="00563882" w:rsidRPr="00563882" w:rsidTr="00563882">
        <w:tc>
          <w:tcPr>
            <w:tcW w:w="2676" w:type="dxa"/>
          </w:tcPr>
          <w:p w:rsidR="00563882" w:rsidRPr="00563882" w:rsidRDefault="00563882" w:rsidP="0056388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A. Toán                       </w:t>
            </w:r>
          </w:p>
        </w:tc>
        <w:tc>
          <w:tcPr>
            <w:tcW w:w="2676" w:type="dxa"/>
          </w:tcPr>
          <w:p w:rsidR="00563882" w:rsidRPr="00563882" w:rsidRDefault="00563882" w:rsidP="001F5E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. Văn                       </w:t>
            </w:r>
          </w:p>
        </w:tc>
        <w:tc>
          <w:tcPr>
            <w:tcW w:w="2676" w:type="dxa"/>
          </w:tcPr>
          <w:p w:rsidR="00563882" w:rsidRPr="00563882" w:rsidRDefault="00563882" w:rsidP="001F5E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. Tiếng Anh                      </w:t>
            </w:r>
          </w:p>
        </w:tc>
        <w:tc>
          <w:tcPr>
            <w:tcW w:w="2677" w:type="dxa"/>
          </w:tcPr>
          <w:p w:rsidR="00563882" w:rsidRPr="00563882" w:rsidRDefault="00563882" w:rsidP="001F5E0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D. KHTN</w:t>
            </w:r>
          </w:p>
        </w:tc>
      </w:tr>
    </w:tbl>
    <w:p w:rsidR="00E86D19" w:rsidRPr="0039197D" w:rsidRDefault="00BA3EC0" w:rsidP="0039197D">
      <w:pPr>
        <w:tabs>
          <w:tab w:val="left" w:pos="992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9197D">
        <w:rPr>
          <w:rFonts w:ascii="Times New Roman" w:hAnsi="Times New Roman" w:cs="Times New Roman"/>
          <w:b/>
          <w:sz w:val="26"/>
          <w:szCs w:val="26"/>
        </w:rPr>
        <w:t>Câu 3</w:t>
      </w:r>
      <w:r w:rsidR="00A124F2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9197D">
        <w:rPr>
          <w:rFonts w:ascii="Times New Roman" w:hAnsi="Times New Roman" w:cs="Times New Roman"/>
          <w:sz w:val="26"/>
          <w:szCs w:val="26"/>
        </w:rPr>
        <w:t xml:space="preserve"> </w:t>
      </w:r>
      <w:r w:rsidR="008F175C" w:rsidRPr="0039197D">
        <w:rPr>
          <w:rFonts w:ascii="Times New Roman" w:hAnsi="Times New Roman" w:cs="Times New Roman"/>
          <w:sz w:val="26"/>
          <w:szCs w:val="26"/>
        </w:rPr>
        <w:t xml:space="preserve">Làm </w:t>
      </w:r>
      <w:r w:rsidR="00E86D19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òn số thập phân </w:t>
      </w:r>
      <w:r w:rsidR="00B10303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536</w:t>
      </w:r>
      <w:r w:rsidR="0015099B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6</w:t>
      </w:r>
      <w:r w:rsidR="00B10303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,759</w:t>
      </w:r>
      <w:r w:rsidR="00E86D19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ế</w:t>
      </w:r>
      <w:r w:rsidR="00B10303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n hàng chục</w:t>
      </w:r>
      <w:r w:rsidR="00E86D19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a được số:</w:t>
      </w:r>
    </w:p>
    <w:tbl>
      <w:tblPr>
        <w:tblStyle w:val="TableGrid"/>
        <w:tblW w:w="108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2693"/>
        <w:gridCol w:w="2647"/>
        <w:gridCol w:w="2813"/>
      </w:tblGrid>
      <w:tr w:rsidR="00563882" w:rsidRPr="00563882" w:rsidTr="00563882">
        <w:tc>
          <w:tcPr>
            <w:tcW w:w="2660" w:type="dxa"/>
          </w:tcPr>
          <w:p w:rsidR="00563882" w:rsidRPr="00563882" w:rsidRDefault="00563882" w:rsidP="001F5E0A">
            <w:pPr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9197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</w:t>
            </w: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</w:t>
            </w:r>
            <w:bookmarkStart w:id="0" w:name="BMN_CHOICE_B25"/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400</w:t>
            </w:r>
          </w:p>
        </w:tc>
        <w:tc>
          <w:tcPr>
            <w:tcW w:w="2693" w:type="dxa"/>
          </w:tcPr>
          <w:p w:rsidR="00563882" w:rsidRPr="00563882" w:rsidRDefault="00563882" w:rsidP="001F5E0A">
            <w:pPr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. </w:t>
            </w:r>
            <w:bookmarkStart w:id="1" w:name="BMN_CHOICE_C25"/>
            <w:bookmarkEnd w:id="0"/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360</w:t>
            </w:r>
          </w:p>
        </w:tc>
        <w:tc>
          <w:tcPr>
            <w:tcW w:w="2647" w:type="dxa"/>
          </w:tcPr>
          <w:p w:rsidR="00563882" w:rsidRPr="00563882" w:rsidRDefault="00563882" w:rsidP="001F5E0A">
            <w:pPr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. 5370</w:t>
            </w:r>
          </w:p>
        </w:tc>
        <w:tc>
          <w:tcPr>
            <w:tcW w:w="2813" w:type="dxa"/>
          </w:tcPr>
          <w:p w:rsidR="00563882" w:rsidRPr="00563882" w:rsidRDefault="00563882" w:rsidP="00563882">
            <w:pPr>
              <w:spacing w:line="264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56388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D. 5363,8  </w:t>
            </w:r>
            <w:bookmarkEnd w:id="1"/>
          </w:p>
        </w:tc>
      </w:tr>
    </w:tbl>
    <w:p w:rsidR="00F37802" w:rsidRPr="0039197D" w:rsidRDefault="00F37802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9197D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="00A124F2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9197D">
        <w:rPr>
          <w:rFonts w:ascii="Times New Roman" w:hAnsi="Times New Roman" w:cs="Times New Roman"/>
          <w:sz w:val="26"/>
          <w:szCs w:val="26"/>
          <w:lang w:val="vi-VN"/>
        </w:rPr>
        <w:t xml:space="preserve"> Bạn Bình liệt kê một số tỉnh thành thuộc miền Bắc nước Việt Nam</w:t>
      </w:r>
      <w:r w:rsidR="0039197D">
        <w:rPr>
          <w:rFonts w:ascii="Times New Roman" w:hAnsi="Times New Roman" w:cs="Times New Roman"/>
          <w:sz w:val="26"/>
          <w:szCs w:val="26"/>
          <w:lang w:val="vi-VN"/>
        </w:rPr>
        <w:t xml:space="preserve"> gồm</w:t>
      </w:r>
      <w:r w:rsidRPr="0039197D">
        <w:rPr>
          <w:rFonts w:ascii="Times New Roman" w:hAnsi="Times New Roman" w:cs="Times New Roman"/>
          <w:sz w:val="26"/>
          <w:szCs w:val="26"/>
          <w:lang w:val="vi-VN"/>
        </w:rPr>
        <w:t xml:space="preserve"> Hà Nội, Điện Biên, Lạng Sơn, Huế, Cao Bằng. Dữ liệu không hợp lý trong dãy dữ liệu trên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2"/>
        <w:gridCol w:w="2620"/>
        <w:gridCol w:w="2623"/>
        <w:gridCol w:w="2624"/>
      </w:tblGrid>
      <w:tr w:rsidR="00563882" w:rsidRPr="00563882" w:rsidTr="00563882">
        <w:tc>
          <w:tcPr>
            <w:tcW w:w="2676" w:type="dxa"/>
          </w:tcPr>
          <w:p w:rsidR="00563882" w:rsidRPr="00563882" w:rsidRDefault="00563882" w:rsidP="001F5E0A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. Điện Biên</w:t>
            </w:r>
          </w:p>
        </w:tc>
        <w:tc>
          <w:tcPr>
            <w:tcW w:w="2676" w:type="dxa"/>
          </w:tcPr>
          <w:p w:rsidR="00563882" w:rsidRPr="00563882" w:rsidRDefault="00563882" w:rsidP="001F5E0A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. Huế</w:t>
            </w:r>
          </w:p>
        </w:tc>
        <w:tc>
          <w:tcPr>
            <w:tcW w:w="2676" w:type="dxa"/>
          </w:tcPr>
          <w:p w:rsidR="00563882" w:rsidRPr="00563882" w:rsidRDefault="00563882" w:rsidP="00563882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. Lạng Sơn</w:t>
            </w:r>
          </w:p>
        </w:tc>
        <w:tc>
          <w:tcPr>
            <w:tcW w:w="2677" w:type="dxa"/>
          </w:tcPr>
          <w:p w:rsidR="00563882" w:rsidRPr="00563882" w:rsidRDefault="00563882" w:rsidP="001F5E0A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. Cao Bằng</w:t>
            </w:r>
          </w:p>
        </w:tc>
      </w:tr>
    </w:tbl>
    <w:p w:rsidR="00BA3EC0" w:rsidRPr="0039197D" w:rsidRDefault="0039197D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9197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39197D">
        <w:rPr>
          <w:rFonts w:ascii="Times New Roman" w:hAnsi="Times New Roman" w:cs="Times New Roman"/>
          <w:b/>
          <w:sz w:val="26"/>
          <w:szCs w:val="26"/>
          <w:lang w:val="vi-VN"/>
        </w:rPr>
        <w:t>5</w:t>
      </w:r>
      <w:r w:rsidR="00A124F2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="00EA25A1" w:rsidRPr="0039197D">
        <w:rPr>
          <w:rFonts w:ascii="Times New Roman" w:hAnsi="Times New Roman" w:cs="Times New Roman"/>
          <w:sz w:val="26"/>
          <w:szCs w:val="26"/>
        </w:rPr>
        <w:t xml:space="preserve"> </w:t>
      </w:r>
      <w:r w:rsidR="00BA3EC0" w:rsidRPr="0039197D">
        <w:rPr>
          <w:rFonts w:ascii="Times New Roman" w:hAnsi="Times New Roman" w:cs="Times New Roman"/>
          <w:sz w:val="26"/>
          <w:szCs w:val="26"/>
        </w:rPr>
        <w:t>Trong hộp có 4 thẻ được đánh số</w:t>
      </w:r>
      <w:r w:rsidR="00B63598" w:rsidRPr="0039197D">
        <w:rPr>
          <w:rFonts w:ascii="Times New Roman" w:hAnsi="Times New Roman" w:cs="Times New Roman"/>
          <w:sz w:val="26"/>
          <w:szCs w:val="26"/>
        </w:rPr>
        <w:t xml:space="preserve"> 1, 2, 3, 4. Một bạn học sinh</w:t>
      </w:r>
      <w:r w:rsidR="00BA3EC0" w:rsidRPr="0039197D">
        <w:rPr>
          <w:rFonts w:ascii="Times New Roman" w:hAnsi="Times New Roman" w:cs="Times New Roman"/>
          <w:sz w:val="26"/>
          <w:szCs w:val="26"/>
        </w:rPr>
        <w:t xml:space="preserve"> lấy ngẫu nhiên 1 thẻ </w:t>
      </w:r>
      <w:r w:rsidR="00EA6219" w:rsidRPr="0039197D">
        <w:rPr>
          <w:rFonts w:ascii="Times New Roman" w:hAnsi="Times New Roman" w:cs="Times New Roman"/>
          <w:sz w:val="26"/>
          <w:szCs w:val="26"/>
        </w:rPr>
        <w:t>trong</w:t>
      </w:r>
      <w:r w:rsidR="00BA3EC0" w:rsidRPr="0039197D">
        <w:rPr>
          <w:rFonts w:ascii="Times New Roman" w:hAnsi="Times New Roman" w:cs="Times New Roman"/>
          <w:sz w:val="26"/>
          <w:szCs w:val="26"/>
        </w:rPr>
        <w:t xml:space="preserve"> hộp, ghi số lại rồi trả lại </w:t>
      </w:r>
      <w:r w:rsidR="00EA6219" w:rsidRPr="0039197D">
        <w:rPr>
          <w:rFonts w:ascii="Times New Roman" w:hAnsi="Times New Roman" w:cs="Times New Roman"/>
          <w:sz w:val="26"/>
          <w:szCs w:val="26"/>
        </w:rPr>
        <w:t xml:space="preserve">vào </w:t>
      </w:r>
      <w:r w:rsidR="00BA3EC0" w:rsidRPr="0039197D">
        <w:rPr>
          <w:rFonts w:ascii="Times New Roman" w:hAnsi="Times New Roman" w:cs="Times New Roman"/>
          <w:sz w:val="26"/>
          <w:szCs w:val="26"/>
        </w:rPr>
        <w:t xml:space="preserve">hộp. Lặp lại hoạt động trên 20 lần, </w:t>
      </w:r>
      <w:r w:rsidR="00B63598" w:rsidRPr="0039197D">
        <w:rPr>
          <w:rFonts w:ascii="Times New Roman" w:hAnsi="Times New Roman" w:cs="Times New Roman"/>
          <w:sz w:val="26"/>
          <w:szCs w:val="26"/>
        </w:rPr>
        <w:t>bạn đó</w:t>
      </w:r>
      <w:r w:rsidR="00BA3EC0" w:rsidRPr="0039197D">
        <w:rPr>
          <w:rFonts w:ascii="Times New Roman" w:hAnsi="Times New Roman" w:cs="Times New Roman"/>
          <w:sz w:val="26"/>
          <w:szCs w:val="26"/>
        </w:rPr>
        <w:t xml:space="preserve"> được kết quả như sau:</w:t>
      </w:r>
    </w:p>
    <w:p w:rsidR="00BA3EC0" w:rsidRPr="00F16E33" w:rsidRDefault="00BA3EC0" w:rsidP="0039197D">
      <w:pPr>
        <w:pStyle w:val="ListParagraph"/>
        <w:spacing w:after="0" w:line="264" w:lineRule="auto"/>
        <w:ind w:left="0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0CA5B793" wp14:editId="4C8042EA">
            <wp:extent cx="6655982" cy="733227"/>
            <wp:effectExtent l="0" t="0" r="0" b="0"/>
            <wp:docPr id="262642397" name="Picture 262642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a.JP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84935" cy="76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EC0" w:rsidRPr="00F16E33" w:rsidRDefault="006A42D0" w:rsidP="0039197D">
      <w:pPr>
        <w:pStyle w:val="ListParagraph"/>
        <w:spacing w:after="0" w:line="264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</w:t>
      </w:r>
      <w:r w:rsidR="00BA3EC0" w:rsidRPr="00F16E33">
        <w:rPr>
          <w:rFonts w:ascii="Times New Roman" w:hAnsi="Times New Roman" w:cs="Times New Roman"/>
          <w:sz w:val="26"/>
          <w:szCs w:val="26"/>
        </w:rPr>
        <w:t xml:space="preserve">Xác suất thực nghiệm của sự kiện </w:t>
      </w:r>
      <w:r w:rsidR="00EA6219">
        <w:rPr>
          <w:rFonts w:ascii="Times New Roman" w:hAnsi="Times New Roman" w:cs="Times New Roman"/>
          <w:sz w:val="26"/>
          <w:szCs w:val="26"/>
        </w:rPr>
        <w:t xml:space="preserve">bạn học sinh đó </w:t>
      </w:r>
      <w:r w:rsidR="00BA3EC0" w:rsidRPr="00F16E33">
        <w:rPr>
          <w:rFonts w:ascii="Times New Roman" w:hAnsi="Times New Roman" w:cs="Times New Roman"/>
          <w:sz w:val="26"/>
          <w:szCs w:val="26"/>
        </w:rPr>
        <w:t>lấy được thẻ ghi số nguyên tố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7"/>
        <w:gridCol w:w="2935"/>
        <w:gridCol w:w="2518"/>
        <w:gridCol w:w="2519"/>
      </w:tblGrid>
      <w:tr w:rsidR="00BA3EC0" w:rsidRPr="00F16E33" w:rsidTr="00895FCC">
        <w:tc>
          <w:tcPr>
            <w:tcW w:w="2537" w:type="dxa"/>
          </w:tcPr>
          <w:p w:rsidR="00BA3EC0" w:rsidRPr="00F16E33" w:rsidRDefault="00BA3EC0" w:rsidP="0039197D">
            <w:pPr>
              <w:tabs>
                <w:tab w:val="left" w:pos="810"/>
              </w:tabs>
              <w:spacing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2" w:name="_Hlk164627684"/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="00051C5C"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95pt;height:30.8pt" o:ole="">
                  <v:imagedata r:id="rId105" o:title=""/>
                </v:shape>
                <o:OLEObject Type="Embed" ProgID="Equation.DSMT4" ShapeID="_x0000_i1025" DrawAspect="Content" ObjectID="_1776444884" r:id="rId106"/>
              </w:object>
            </w:r>
          </w:p>
        </w:tc>
        <w:tc>
          <w:tcPr>
            <w:tcW w:w="2958" w:type="dxa"/>
          </w:tcPr>
          <w:p w:rsidR="00BA3EC0" w:rsidRPr="00F16E33" w:rsidRDefault="00BA3EC0" w:rsidP="0039197D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="00051C5C"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>
                <v:shape id="_x0000_i1026" type="#_x0000_t75" style="width:11.95pt;height:30.8pt" o:ole="">
                  <v:imagedata r:id="rId107" o:title=""/>
                </v:shape>
                <o:OLEObject Type="Embed" ProgID="Equation.DSMT4" ShapeID="_x0000_i1026" DrawAspect="Content" ObjectID="_1776444885" r:id="rId108"/>
              </w:object>
            </w:r>
          </w:p>
        </w:tc>
        <w:tc>
          <w:tcPr>
            <w:tcW w:w="2535" w:type="dxa"/>
          </w:tcPr>
          <w:p w:rsidR="00BA3EC0" w:rsidRPr="00F16E33" w:rsidRDefault="00895FCC" w:rsidP="0039197D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1B1BFAA2" wp14:editId="1B6AE189">
                      <wp:simplePos x="0" y="0"/>
                      <wp:positionH relativeFrom="column">
                        <wp:posOffset>235052</wp:posOffset>
                      </wp:positionH>
                      <wp:positionV relativeFrom="paragraph">
                        <wp:posOffset>166726</wp:posOffset>
                      </wp:positionV>
                      <wp:extent cx="2343785" cy="1418590"/>
                      <wp:effectExtent l="0" t="0" r="0" b="0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43785" cy="1418590"/>
                                <a:chOff x="-63070" y="0"/>
                                <a:chExt cx="2343815" cy="1418894"/>
                              </a:xfrm>
                            </wpg:grpSpPr>
                            <wpg:grpSp>
                              <wpg:cNvPr id="4" name="Group 4"/>
                              <wpg:cNvGrpSpPr/>
                              <wpg:grpSpPr>
                                <a:xfrm>
                                  <a:off x="0" y="0"/>
                                  <a:ext cx="2039007" cy="1145197"/>
                                  <a:chOff x="0" y="0"/>
                                  <a:chExt cx="2039007" cy="1145197"/>
                                </a:xfrm>
                              </wpg:grpSpPr>
                              <wps:wsp>
                                <wps:cNvPr id="7" name="Straight Connector 7"/>
                                <wps:cNvCnPr/>
                                <wps:spPr>
                                  <a:xfrm rot="5400000">
                                    <a:off x="488731" y="562188"/>
                                    <a:ext cx="1124375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" name="Straight Connector 8"/>
                                <wps:cNvCnPr/>
                                <wps:spPr>
                                  <a:xfrm>
                                    <a:off x="483476" y="283779"/>
                                    <a:ext cx="578058" cy="861418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" name="Straight Connector 5"/>
                                <wps:cNvCnPr/>
                                <wps:spPr>
                                  <a:xfrm>
                                    <a:off x="0" y="1134745"/>
                                    <a:ext cx="2039007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3636" y="168164"/>
                                  <a:ext cx="630630" cy="294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 xml:space="preserve">B </w:t>
                                    </w: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sym w:font="Symbol" w:char="F0B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34502" y="958696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sym w:font="Symbol" w:char="F0B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365" y="755930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sym w:font="Symbol" w:char="F0B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3771" y="104289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3070" y="1039710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4916" y="1081751"/>
                                  <a:ext cx="325829" cy="3056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4900" y="1093074"/>
                                  <a:ext cx="630630" cy="294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3990" y="1124605"/>
                                  <a:ext cx="630630" cy="294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748" y="672660"/>
                                  <a:ext cx="630630" cy="294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01F92" w:rsidRPr="00F72E10" w:rsidRDefault="00701F92" w:rsidP="00E86D19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B1BFAA2" id="Group 3" o:spid="_x0000_s1029" style="position:absolute;margin-left:18.5pt;margin-top:13.15pt;width:184.55pt;height:111.7pt;z-index:251702272;mso-width-relative:margin;mso-height-relative:margin" coordorigin="-630" coordsize="23438,14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">
                      <v:group id="Group 4" o:spid="_x0000_s1030" style="position:absolute;width:20390;height:11451" coordsize="20390,114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line id="Straight Connector 7" o:spid="_x0000_s1031" style="position:absolute;rotation:90;visibility:visible;mso-wrap-style:square" from="4887,5622" to="16130,5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" strokecolor="black [3200]" strokeweight=".5pt">
                          <v:stroke joinstyle="miter"/>
                        </v:line>
                        <v:line id="Straight Connector 8" o:spid="_x0000_s1032" style="position:absolute;visibility:visible;mso-wrap-style:square" from="4834,2837" to="10615,11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" strokecolor="black [3200]" strokeweight=".5pt">
                          <v:stroke joinstyle="miter"/>
                        </v:line>
                        <v:line id="Straight Connector 5" o:spid="_x0000_s1033" style="position:absolute;visibility:visible;mso-wrap-style:square" from="0,11347" to="20390,11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EpxAAAANoAAAAPAAAAZHJzL2Rvd25yZXYueG1sRI9Ba8JA&#10;FITvQv/D8gpepG60WN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NF20SnEAAAA2gAAAA8A&#10;AAAAAAAAAAAAAAAABwIAAGRycy9kb3ducmV2LnhtbFBLBQYAAAAAAwADALcAAAD4AgAAAAA=&#10;" strokecolor="black [3200]" strokeweight=".5pt">
                          <v:stroke joinstyle="miter"/>
                        </v:line>
                      </v:group>
                      <v:shape id="_x0000_s1034" type="#_x0000_t202" style="position:absolute;left:7736;top:1681;width:6306;height:2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B 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sym w:font="Symbol" w:char="F0B7"/>
                              </w:r>
                            </w:p>
                          </w:txbxContent>
                        </v:textbox>
                      </v:shape>
                      <v:shape id="_x0000_s1035" type="#_x0000_t202" style="position:absolute;left:15345;top:9586;width:3258;height:3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sym w:font="Symbol" w:char="F0B7"/>
                              </w:r>
                            </w:p>
                          </w:txbxContent>
                        </v:textbox>
                      </v:shape>
                      <v:shape id="_x0000_s1036" type="#_x0000_t202" style="position:absolute;left:3783;top:7559;width:3258;height:3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sym w:font="Symbol" w:char="F0B7"/>
                              </w:r>
                            </w:p>
                          </w:txbxContent>
                        </v:textbox>
                      </v:shape>
                      <v:shape id="_x0000_s1037" type="#_x0000_t202" style="position:absolute;left:2837;top:1042;width:3259;height:3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_x0000_s1038" type="#_x0000_t202" style="position:absolute;left:-630;top:10397;width:3257;height:3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_x0000_s1039" type="#_x0000_t202" style="position:absolute;left:19549;top:10817;width:3258;height:3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_x0000_s1040" type="#_x0000_t202" style="position:absolute;left:9249;top:10930;width:6306;height:2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041" type="#_x0000_t202" style="position:absolute;left:15239;top:11246;width:6307;height:2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1042" type="#_x0000_t202" style="position:absolute;left:2627;top:6726;width:6306;height:2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<v:textbox>
                          <w:txbxContent>
                            <w:p w:rsidR="00701F92" w:rsidRPr="00F72E10" w:rsidRDefault="00701F92" w:rsidP="00E86D1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A3EC0"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="00BA3EC0"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>
                <v:shape id="_x0000_i1027" type="#_x0000_t75" style="width:18.1pt;height:30.8pt" o:ole="">
                  <v:imagedata r:id="rId109" o:title=""/>
                </v:shape>
                <o:OLEObject Type="Embed" ProgID="Equation.DSMT4" ShapeID="_x0000_i1027" DrawAspect="Content" ObjectID="_1776444886" r:id="rId110"/>
              </w:object>
            </w:r>
          </w:p>
        </w:tc>
        <w:tc>
          <w:tcPr>
            <w:tcW w:w="2536" w:type="dxa"/>
          </w:tcPr>
          <w:p w:rsidR="00BA3EC0" w:rsidRPr="00F16E33" w:rsidRDefault="00BA3EC0" w:rsidP="0039197D">
            <w:pPr>
              <w:spacing w:line="264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0" w:dyaOrig="620">
                <v:shape id="_x0000_i1028" type="#_x0000_t75" style="width:18.1pt;height:30.8pt" o:ole="">
                  <v:imagedata r:id="rId111" o:title=""/>
                </v:shape>
                <o:OLEObject Type="Embed" ProgID="Equation.DSMT4" ShapeID="_x0000_i1028" DrawAspect="Content" ObjectID="_1776444887" r:id="rId112"/>
              </w:object>
            </w:r>
          </w:p>
        </w:tc>
      </w:tr>
      <w:bookmarkEnd w:id="2"/>
      <w:tr w:rsidR="00E86D19" w:rsidRPr="00F16E33" w:rsidTr="00895FCC">
        <w:tc>
          <w:tcPr>
            <w:tcW w:w="5495" w:type="dxa"/>
            <w:gridSpan w:val="2"/>
          </w:tcPr>
          <w:p w:rsidR="00F16E33" w:rsidRDefault="00F16E33" w:rsidP="0039197D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  <w:r w:rsidR="00A124F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.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A496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heo </w:t>
            </w:r>
            <w:r w:rsidR="008A6556" w:rsidRPr="008A6556">
              <w:rPr>
                <w:rFonts w:ascii="Times New Roman" w:hAnsi="Times New Roman" w:cs="Times New Roman"/>
                <w:i/>
                <w:sz w:val="26"/>
                <w:szCs w:val="26"/>
              </w:rPr>
              <w:t>Hình 1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A496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, phát biểu </w:t>
            </w:r>
            <w:r w:rsidR="007A4965" w:rsidRPr="007A4965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sai</w:t>
            </w:r>
            <w:r w:rsidR="007A496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:</w:t>
            </w:r>
          </w:p>
          <w:p w:rsidR="00563882" w:rsidRPr="00F16E33" w:rsidRDefault="00E86D19" w:rsidP="00563882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197D">
              <w:rPr>
                <w:rFonts w:ascii="Times New Roman" w:hAnsi="Times New Roman" w:cs="Times New Roman"/>
                <w:sz w:val="26"/>
                <w:szCs w:val="26"/>
              </w:rPr>
              <w:t>A.</w:t>
            </w:r>
            <w:r w:rsidR="007A496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BAz</m:t>
                  </m:r>
                </m:e>
              </m:acc>
            </m:oMath>
            <w:r w:rsidR="007A496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ó </w:t>
            </w:r>
            <w:r w:rsidR="0056388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</w:t>
            </w:r>
            <w:r w:rsidR="00563882"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ỉnh </w:t>
            </w:r>
            <w:r w:rsidR="00563882">
              <w:rPr>
                <w:rFonts w:ascii="Times New Roman" w:hAnsi="Times New Roman" w:cs="Times New Roman"/>
                <w:sz w:val="26"/>
                <w:szCs w:val="26"/>
              </w:rPr>
              <w:t xml:space="preserve">là </w:t>
            </w:r>
            <w:r w:rsidR="00563882" w:rsidRPr="00F16E33">
              <w:rPr>
                <w:rFonts w:ascii="Times New Roman" w:hAnsi="Times New Roman" w:cs="Times New Roman"/>
                <w:sz w:val="26"/>
                <w:szCs w:val="26"/>
              </w:rPr>
              <w:t>A, hai cạ</w:t>
            </w:r>
            <w:r w:rsidR="00563882">
              <w:rPr>
                <w:rFonts w:ascii="Times New Roman" w:hAnsi="Times New Roman" w:cs="Times New Roman"/>
                <w:sz w:val="26"/>
                <w:szCs w:val="26"/>
              </w:rPr>
              <w:t xml:space="preserve">nh là </w:t>
            </w:r>
            <w:r w:rsid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A</w:t>
            </w:r>
            <w:r w:rsidR="00563882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="0056388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z</w:t>
            </w:r>
            <w:r w:rsidR="00563882" w:rsidRPr="00F16E33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7A4965" w:rsidRPr="00F16E33" w:rsidRDefault="00E86D19" w:rsidP="007A4965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9197D">
              <w:rPr>
                <w:rFonts w:ascii="Times New Roman" w:hAnsi="Times New Roman" w:cs="Times New Roman"/>
                <w:sz w:val="26"/>
                <w:szCs w:val="26"/>
              </w:rPr>
              <w:t>B.</w:t>
            </w:r>
            <w:r w:rsidR="002A11B1" w:rsidRPr="0039197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BAz</m:t>
                  </m:r>
                </m:e>
              </m:acc>
            </m:oMath>
            <w:r w:rsidR="007A496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9F747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à góc nhọn</w:t>
            </w:r>
          </w:p>
          <w:p w:rsidR="00E86D19" w:rsidRPr="007A4965" w:rsidRDefault="00E86D19" w:rsidP="0039197D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9197D">
              <w:rPr>
                <w:rFonts w:ascii="Times New Roman" w:hAnsi="Times New Roman" w:cs="Times New Roman"/>
                <w:sz w:val="26"/>
                <w:szCs w:val="26"/>
              </w:rPr>
              <w:t>C.</w:t>
            </w:r>
            <w:r w:rsidR="002A11B1" w:rsidRPr="0039197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BAC</m:t>
                  </m:r>
                </m:e>
              </m:acc>
            </m:oMath>
            <w:r w:rsidR="007A4965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 là góc vuông</w:t>
            </w:r>
          </w:p>
          <w:p w:rsidR="007A4965" w:rsidRPr="007A4965" w:rsidRDefault="00E86D19" w:rsidP="007A4965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9197D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="007A4965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.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zAy</m:t>
                  </m:r>
                </m:e>
              </m:acc>
            </m:oMath>
            <w:r w:rsidR="007A4965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 là góc tù</w:t>
            </w:r>
          </w:p>
          <w:p w:rsidR="00E86D19" w:rsidRPr="00F16E33" w:rsidRDefault="00F16E33" w:rsidP="00A124F2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t>Câu 7</w:t>
            </w:r>
            <w:r w:rsidR="00A124F2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.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95FC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heo </w:t>
            </w:r>
            <w:r w:rsidR="00895FCC" w:rsidRPr="00895FCC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Hình 1</w:t>
            </w:r>
            <w:r w:rsidR="00895FC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 đ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>iể</w:t>
            </w:r>
            <w:r w:rsidR="00895FCC"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trong</w:t>
            </w:r>
            <w:r w:rsidR="00895FC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ủa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góc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xAz</m:t>
                  </m:r>
                </m:e>
              </m:acc>
            </m:oMath>
            <w:r w:rsidRPr="00F16E33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là: </w:t>
            </w:r>
          </w:p>
        </w:tc>
        <w:tc>
          <w:tcPr>
            <w:tcW w:w="5071" w:type="dxa"/>
            <w:gridSpan w:val="2"/>
          </w:tcPr>
          <w:p w:rsidR="00E86D19" w:rsidRPr="00F16E33" w:rsidRDefault="007A4965" w:rsidP="0039197D">
            <w:pPr>
              <w:spacing w:line="26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1791" behindDoc="0" locked="0" layoutInCell="1" allowOverlap="1">
                      <wp:simplePos x="0" y="0"/>
                      <wp:positionH relativeFrom="column">
                        <wp:posOffset>1346505</wp:posOffset>
                      </wp:positionH>
                      <wp:positionV relativeFrom="paragraph">
                        <wp:posOffset>708660</wp:posOffset>
                      </wp:positionV>
                      <wp:extent cx="193830" cy="181080"/>
                      <wp:effectExtent l="0" t="0" r="15875" b="28575"/>
                      <wp:wrapNone/>
                      <wp:docPr id="23" name="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3830" cy="181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916A44D" id="Rectangle 23" o:spid="_x0000_s1026" style="position:absolute;margin-left:106pt;margin-top:55.8pt;width:15.25pt;height:14.25pt;z-index:251681791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" filled="f" strokecolor="black [3213]" strokeweight=".5pt"/>
                  </w:pict>
                </mc:Fallback>
              </mc:AlternateContent>
            </w:r>
            <w:r w:rsidR="008A6556" w:rsidRPr="008A6556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704320" behindDoc="0" locked="0" layoutInCell="1" allowOverlap="1" wp14:anchorId="69A9DC26" wp14:editId="346F7C71">
                      <wp:simplePos x="0" y="0"/>
                      <wp:positionH relativeFrom="column">
                        <wp:posOffset>1724660</wp:posOffset>
                      </wp:positionH>
                      <wp:positionV relativeFrom="paragraph">
                        <wp:posOffset>428625</wp:posOffset>
                      </wp:positionV>
                      <wp:extent cx="728345" cy="289560"/>
                      <wp:effectExtent l="0" t="0" r="0" b="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8345" cy="2895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01F92" w:rsidRPr="008A6556" w:rsidRDefault="00701F92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  <w:szCs w:val="26"/>
                                    </w:rPr>
                                  </w:pPr>
                                  <w:r w:rsidRPr="008A6556">
                                    <w:rPr>
                                      <w:rFonts w:ascii="Times New Roman" w:hAnsi="Times New Roman" w:cs="Times New Roman"/>
                                      <w:i/>
                                      <w:sz w:val="26"/>
                                      <w:szCs w:val="26"/>
                                    </w:rPr>
                                    <w:t>Hình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A9DC26" id="Text Box 2" o:spid="_x0000_s1043" type="#_x0000_t202" style="position:absolute;left:0;text-align:left;margin-left:135.8pt;margin-top:33.75pt;width:57.35pt;height:22.8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" filled="f" stroked="f">
                      <v:textbox>
                        <w:txbxContent>
                          <w:p w:rsidR="00701F92" w:rsidRPr="008A6556" w:rsidRDefault="00701F92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szCs w:val="26"/>
                              </w:rPr>
                            </w:pPr>
                            <w:r w:rsidRPr="008A6556"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szCs w:val="26"/>
                              </w:rPr>
                              <w:t>Hình 1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</w:tbl>
    <w:p w:rsidR="00E86D19" w:rsidRPr="0039197D" w:rsidRDefault="00E86D19" w:rsidP="00563882">
      <w:pPr>
        <w:tabs>
          <w:tab w:val="left" w:pos="-2835"/>
          <w:tab w:val="left" w:pos="992"/>
          <w:tab w:val="left" w:pos="2552"/>
          <w:tab w:val="left" w:pos="5103"/>
          <w:tab w:val="left" w:pos="8080"/>
        </w:tabs>
        <w:spacing w:after="0" w:line="264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. </w:t>
      </w:r>
      <w:r w:rsidR="002A11B1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Đ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iểm A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B. </w:t>
      </w:r>
      <w:r w:rsidR="002A11B1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Đ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iểm B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56388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    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. </w:t>
      </w:r>
      <w:r w:rsidR="002A11B1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Đ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iể</w:t>
      </w:r>
      <w:r w:rsidR="00563882">
        <w:rPr>
          <w:rFonts w:ascii="Times New Roman" w:hAnsi="Times New Roman" w:cs="Times New Roman"/>
          <w:color w:val="000000" w:themeColor="text1"/>
          <w:sz w:val="26"/>
          <w:szCs w:val="26"/>
        </w:rPr>
        <w:t>m C</w:t>
      </w:r>
      <w:r w:rsidR="0056388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D. </w:t>
      </w:r>
      <w:r w:rsidR="002A11B1"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Đ</w:t>
      </w:r>
      <w:r w:rsidRPr="0039197D">
        <w:rPr>
          <w:rFonts w:ascii="Times New Roman" w:hAnsi="Times New Roman" w:cs="Times New Roman"/>
          <w:color w:val="000000" w:themeColor="text1"/>
          <w:sz w:val="26"/>
          <w:szCs w:val="26"/>
        </w:rPr>
        <w:t>iểm D</w:t>
      </w:r>
    </w:p>
    <w:p w:rsidR="002B3B38" w:rsidRPr="00F16E33" w:rsidRDefault="002B3B38" w:rsidP="0039197D">
      <w:pPr>
        <w:spacing w:after="0" w:line="264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16E33">
        <w:rPr>
          <w:rFonts w:eastAsia="Times New Roman" w:cs="Times New Roman"/>
          <w:noProof/>
          <w:sz w:val="26"/>
          <w:szCs w:val="26"/>
        </w:rPr>
        <w:drawing>
          <wp:anchor distT="0" distB="0" distL="114300" distR="114300" simplePos="0" relativeHeight="251698176" behindDoc="1" locked="0" layoutInCell="1" allowOverlap="1" wp14:anchorId="3B54F5EB" wp14:editId="456B065F">
            <wp:simplePos x="0" y="0"/>
            <wp:positionH relativeFrom="column">
              <wp:posOffset>3063240</wp:posOffset>
            </wp:positionH>
            <wp:positionV relativeFrom="paragraph">
              <wp:posOffset>6350</wp:posOffset>
            </wp:positionV>
            <wp:extent cx="2344420" cy="1252855"/>
            <wp:effectExtent l="0" t="0" r="0" b="4445"/>
            <wp:wrapTight wrapText="bothSides">
              <wp:wrapPolygon edited="0">
                <wp:start x="0" y="0"/>
                <wp:lineTo x="0" y="21348"/>
                <wp:lineTo x="21413" y="21348"/>
                <wp:lineTo x="21413" y="0"/>
                <wp:lineTo x="0" y="0"/>
              </wp:wrapPolygon>
            </wp:wrapTight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4420" cy="1252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E33">
        <w:rPr>
          <w:rFonts w:ascii="Times New Roman" w:eastAsia="Times New Roman" w:hAnsi="Times New Roman" w:cs="Times New Roman"/>
          <w:b/>
          <w:sz w:val="26"/>
          <w:szCs w:val="26"/>
        </w:rPr>
        <w:t>Câu 8</w:t>
      </w:r>
      <w:r w:rsidR="00A124F2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.</w:t>
      </w:r>
      <w:r w:rsidRPr="00F16E33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 xml:space="preserve"> mAn</m:t>
            </m:r>
          </m:e>
        </m:acc>
      </m:oMath>
      <w:r w:rsidR="000F0140">
        <w:rPr>
          <w:rFonts w:ascii="Times New Roman" w:eastAsia="Times New Roman" w:hAnsi="Times New Roman" w:cs="Times New Roman"/>
          <w:sz w:val="26"/>
          <w:szCs w:val="26"/>
        </w:rPr>
        <w:t xml:space="preserve"> trong </w:t>
      </w:r>
      <w:r w:rsidR="000F0140" w:rsidRPr="000F0140">
        <w:rPr>
          <w:rFonts w:ascii="Times New Roman" w:eastAsia="Times New Roman" w:hAnsi="Times New Roman" w:cs="Times New Roman"/>
          <w:i/>
          <w:sz w:val="26"/>
          <w:szCs w:val="26"/>
        </w:rPr>
        <w:t>Hình 2</w:t>
      </w:r>
      <w:r w:rsidRPr="00F16E33">
        <w:rPr>
          <w:rFonts w:ascii="Times New Roman" w:eastAsia="Times New Roman" w:hAnsi="Times New Roman" w:cs="Times New Roman"/>
          <w:sz w:val="26"/>
          <w:szCs w:val="26"/>
        </w:rPr>
        <w:t xml:space="preserve"> có số đo là:                              </w:t>
      </w:r>
    </w:p>
    <w:p w:rsidR="002B3B38" w:rsidRPr="00F16E33" w:rsidRDefault="00BA3EC0" w:rsidP="0039197D">
      <w:pPr>
        <w:spacing w:after="0" w:line="264" w:lineRule="auto"/>
        <w:jc w:val="both"/>
        <w:rPr>
          <w:rFonts w:ascii="Times New Roman" w:eastAsia="Times New Roman" w:hAnsi="Times New Roman" w:cs="Times New Roman"/>
          <w:sz w:val="26"/>
          <w:szCs w:val="26"/>
          <w:vertAlign w:val="superscript"/>
        </w:rPr>
      </w:pPr>
      <w:r w:rsidRPr="00F16E33">
        <w:rPr>
          <w:rFonts w:ascii="Times New Roman" w:eastAsia="Times New Roman" w:hAnsi="Times New Roman" w:cs="Times New Roman"/>
          <w:sz w:val="26"/>
          <w:szCs w:val="26"/>
        </w:rPr>
        <w:t>A. 9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</w:rPr>
        <w:t>0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</w:rPr>
        <w:t xml:space="preserve">                       </w:t>
      </w:r>
      <w:r w:rsidR="0039197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39197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F16E33">
        <w:rPr>
          <w:rFonts w:ascii="Times New Roman" w:eastAsia="Times New Roman" w:hAnsi="Times New Roman" w:cs="Times New Roman"/>
          <w:sz w:val="26"/>
          <w:szCs w:val="26"/>
        </w:rPr>
        <w:t>B. 180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</w:p>
    <w:p w:rsidR="002B3B38" w:rsidRDefault="000F0140" w:rsidP="0039197D">
      <w:pPr>
        <w:tabs>
          <w:tab w:val="left" w:pos="2977"/>
          <w:tab w:val="left" w:pos="5245"/>
          <w:tab w:val="left" w:pos="7513"/>
        </w:tabs>
        <w:spacing w:after="0" w:line="264" w:lineRule="auto"/>
        <w:rPr>
          <w:rFonts w:ascii="Times New Roman" w:eastAsia="Times New Roman" w:hAnsi="Times New Roman" w:cs="Times New Roman"/>
          <w:sz w:val="26"/>
          <w:szCs w:val="26"/>
          <w:vertAlign w:val="superscript"/>
        </w:rPr>
      </w:pPr>
      <w:r w:rsidRPr="008A6556">
        <w:rPr>
          <w:rFonts w:ascii="Times New Roman" w:eastAsia="Calibri" w:hAnsi="Times New Roman" w:cs="Times New Roman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 wp14:anchorId="35E047B9" wp14:editId="782C5C8B">
                <wp:simplePos x="0" y="0"/>
                <wp:positionH relativeFrom="column">
                  <wp:posOffset>5300980</wp:posOffset>
                </wp:positionH>
                <wp:positionV relativeFrom="paragraph">
                  <wp:posOffset>5080</wp:posOffset>
                </wp:positionV>
                <wp:extent cx="728345" cy="289560"/>
                <wp:effectExtent l="0" t="0" r="0" b="0"/>
                <wp:wrapSquare wrapText="bothSides"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8345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01F92" w:rsidRPr="008A6556" w:rsidRDefault="00701F92" w:rsidP="000F0140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szCs w:val="26"/>
                              </w:rPr>
                            </w:pPr>
                            <w:r w:rsidRPr="008A6556"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szCs w:val="26"/>
                              </w:rPr>
                              <w:t xml:space="preserve">Hình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E047B9" id="_x0000_s1044" type="#_x0000_t202" style="position:absolute;margin-left:417.4pt;margin-top:.4pt;width:57.35pt;height:22.8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" filled="f" stroked="f">
                <v:textbox>
                  <w:txbxContent>
                    <w:p w:rsidR="00701F92" w:rsidRPr="008A6556" w:rsidRDefault="00701F92" w:rsidP="000F0140">
                      <w:pPr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</w:pPr>
                      <w:r w:rsidRPr="008A6556"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  <w:t xml:space="preserve">Hình 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6"/>
                          <w:szCs w:val="26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B3B38" w:rsidRPr="00F16E33">
        <w:rPr>
          <w:rFonts w:ascii="Times New Roman" w:eastAsia="Times New Roman" w:hAnsi="Times New Roman" w:cs="Times New Roman"/>
          <w:sz w:val="26"/>
          <w:szCs w:val="26"/>
        </w:rPr>
        <w:t>C. 130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 xml:space="preserve">0                                  </w:t>
      </w:r>
      <w:r w:rsidR="0039197D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 xml:space="preserve">        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</w:rPr>
        <w:t>D. 50</w:t>
      </w:r>
      <w:r w:rsidR="002B3B38" w:rsidRPr="00F16E3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</w:p>
    <w:p w:rsidR="00EF28FF" w:rsidRDefault="00EF28FF" w:rsidP="0039197D">
      <w:pPr>
        <w:tabs>
          <w:tab w:val="left" w:pos="2977"/>
          <w:tab w:val="left" w:pos="5245"/>
          <w:tab w:val="left" w:pos="7513"/>
        </w:tabs>
        <w:spacing w:after="0" w:line="264" w:lineRule="auto"/>
        <w:rPr>
          <w:rFonts w:ascii="Times New Roman" w:hAnsi="Times New Roman" w:cs="Times New Roman"/>
          <w:b/>
          <w:sz w:val="26"/>
          <w:szCs w:val="26"/>
        </w:rPr>
      </w:pPr>
    </w:p>
    <w:p w:rsidR="000F0140" w:rsidRPr="00F16E33" w:rsidRDefault="000F0140" w:rsidP="0039197D">
      <w:pPr>
        <w:tabs>
          <w:tab w:val="left" w:pos="2977"/>
          <w:tab w:val="left" w:pos="5245"/>
          <w:tab w:val="left" w:pos="7513"/>
        </w:tabs>
        <w:spacing w:after="0" w:line="264" w:lineRule="auto"/>
        <w:rPr>
          <w:rFonts w:ascii="Times New Roman" w:eastAsia="Times New Roman" w:hAnsi="Times New Roman" w:cs="Times New Roman"/>
          <w:sz w:val="26"/>
          <w:szCs w:val="26"/>
          <w:vertAlign w:val="superscript"/>
        </w:rPr>
      </w:pPr>
      <w:r w:rsidRPr="00F16E33">
        <w:rPr>
          <w:rFonts w:ascii="Times New Roman" w:hAnsi="Times New Roman" w:cs="Times New Roman"/>
          <w:b/>
          <w:sz w:val="26"/>
          <w:szCs w:val="26"/>
        </w:rPr>
        <w:t>Phần II</w:t>
      </w:r>
      <w:r w:rsidR="00A124F2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F16E33">
        <w:rPr>
          <w:rFonts w:ascii="Times New Roman" w:hAnsi="Times New Roman" w:cs="Times New Roman"/>
          <w:b/>
          <w:sz w:val="26"/>
          <w:szCs w:val="26"/>
        </w:rPr>
        <w:t xml:space="preserve"> TỰ LUẬN</w:t>
      </w:r>
      <w:r w:rsidR="00FC1690">
        <w:rPr>
          <w:rFonts w:ascii="Times New Roman" w:hAnsi="Times New Roman" w:cs="Times New Roman"/>
          <w:b/>
          <w:sz w:val="26"/>
          <w:szCs w:val="26"/>
        </w:rPr>
        <w:t>.</w:t>
      </w:r>
      <w:r w:rsidRPr="00F16E3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C1690">
        <w:rPr>
          <w:rFonts w:ascii="Times New Roman" w:hAnsi="Times New Roman" w:cs="Times New Roman"/>
          <w:b/>
          <w:sz w:val="26"/>
          <w:szCs w:val="26"/>
        </w:rPr>
        <w:t>(8,0 điểm)</w:t>
      </w:r>
      <w:r w:rsidR="00FC1690">
        <w:rPr>
          <w:rFonts w:ascii="Times New Roman" w:hAnsi="Times New Roman" w:cs="Times New Roman"/>
          <w:b/>
          <w:sz w:val="26"/>
          <w:szCs w:val="26"/>
        </w:rPr>
        <w:t>.</w:t>
      </w:r>
    </w:p>
    <w:p w:rsidR="003178D6" w:rsidRDefault="00751F6B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b/>
          <w:sz w:val="26"/>
          <w:szCs w:val="26"/>
        </w:rPr>
        <w:t>Bài 1.</w:t>
      </w:r>
      <w:r w:rsidR="00BA17A3" w:rsidRPr="00F16E3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9067D" w:rsidRPr="00A124F2">
        <w:rPr>
          <w:rFonts w:ascii="Times New Roman" w:hAnsi="Times New Roman" w:cs="Times New Roman"/>
          <w:b/>
          <w:i/>
          <w:sz w:val="26"/>
          <w:szCs w:val="26"/>
        </w:rPr>
        <w:t>(</w:t>
      </w:r>
      <w:r w:rsidRPr="00A124F2">
        <w:rPr>
          <w:rFonts w:ascii="Times New Roman" w:hAnsi="Times New Roman" w:cs="Times New Roman"/>
          <w:b/>
          <w:i/>
          <w:sz w:val="26"/>
          <w:szCs w:val="26"/>
        </w:rPr>
        <w:t>2,0</w:t>
      </w:r>
      <w:r w:rsidR="00B55A36" w:rsidRPr="00A124F2">
        <w:rPr>
          <w:rFonts w:ascii="Times New Roman" w:hAnsi="Times New Roman" w:cs="Times New Roman"/>
          <w:b/>
          <w:i/>
          <w:sz w:val="26"/>
          <w:szCs w:val="26"/>
        </w:rPr>
        <w:t xml:space="preserve"> điể</w:t>
      </w:r>
      <w:r w:rsidR="0049067D" w:rsidRPr="00A124F2">
        <w:rPr>
          <w:rFonts w:ascii="Times New Roman" w:hAnsi="Times New Roman" w:cs="Times New Roman"/>
          <w:b/>
          <w:i/>
          <w:sz w:val="26"/>
          <w:szCs w:val="26"/>
        </w:rPr>
        <w:t>m)</w:t>
      </w:r>
      <w:r w:rsidR="0049067D" w:rsidRPr="00F16E33">
        <w:rPr>
          <w:rFonts w:ascii="Times New Roman" w:hAnsi="Times New Roman" w:cs="Times New Roman"/>
          <w:i/>
          <w:sz w:val="26"/>
          <w:szCs w:val="26"/>
        </w:rPr>
        <w:t>.</w:t>
      </w:r>
      <w:r w:rsidR="00B55A36" w:rsidRPr="00F16E33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B55A36" w:rsidRPr="00F16E33">
        <w:rPr>
          <w:rFonts w:ascii="Times New Roman" w:hAnsi="Times New Roman" w:cs="Times New Roman"/>
          <w:sz w:val="26"/>
          <w:szCs w:val="26"/>
        </w:rPr>
        <w:t>Thực hiệ</w:t>
      </w:r>
      <w:r w:rsidR="00E0651B" w:rsidRPr="00F16E33">
        <w:rPr>
          <w:rFonts w:ascii="Times New Roman" w:hAnsi="Times New Roman" w:cs="Times New Roman"/>
          <w:sz w:val="26"/>
          <w:szCs w:val="26"/>
        </w:rPr>
        <w:t>n phép tính</w:t>
      </w:r>
    </w:p>
    <w:p w:rsidR="00B55A36" w:rsidRPr="001616D9" w:rsidRDefault="00E0651B" w:rsidP="0039197D">
      <w:pPr>
        <w:spacing w:after="0" w:line="264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1616D9">
        <w:rPr>
          <w:rFonts w:ascii="Times New Roman" w:hAnsi="Times New Roman" w:cs="Times New Roman"/>
          <w:i/>
          <w:sz w:val="26"/>
          <w:szCs w:val="26"/>
        </w:rPr>
        <w:t>(</w:t>
      </w:r>
      <w:r w:rsidR="00B55A36" w:rsidRPr="001616D9">
        <w:rPr>
          <w:rFonts w:ascii="Times New Roman" w:hAnsi="Times New Roman" w:cs="Times New Roman"/>
          <w:i/>
          <w:sz w:val="26"/>
          <w:szCs w:val="26"/>
        </w:rPr>
        <w:t>tính hợp lí nếu có thể)</w:t>
      </w:r>
    </w:p>
    <w:p w:rsidR="005A6D4A" w:rsidRPr="00F16E33" w:rsidRDefault="007F5D14" w:rsidP="0039197D">
      <w:pPr>
        <w:tabs>
          <w:tab w:val="left" w:pos="5245"/>
        </w:tabs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sz w:val="26"/>
          <w:szCs w:val="26"/>
        </w:rPr>
        <w:t>a)</w:t>
      </w:r>
      <w:r w:rsidR="003178D6" w:rsidRPr="00F16E33">
        <w:rPr>
          <w:rFonts w:ascii="Times New Roman" w:hAnsi="Times New Roman" w:cs="Times New Roman"/>
          <w:position w:val="-24"/>
          <w:sz w:val="26"/>
          <w:szCs w:val="26"/>
        </w:rPr>
        <w:object w:dxaOrig="2460" w:dyaOrig="620">
          <v:shape id="_x0000_i1029" type="#_x0000_t75" style="width:134.35pt;height:33.9pt" o:ole="">
            <v:imagedata r:id="rId114" o:title=""/>
          </v:shape>
          <o:OLEObject Type="Embed" ProgID="Equation.DSMT4" ShapeID="_x0000_i1029" DrawAspect="Content" ObjectID="_1776444888" r:id="rId115"/>
        </w:object>
      </w:r>
      <w:r w:rsidR="002A780B" w:rsidRPr="00F16E33">
        <w:rPr>
          <w:rFonts w:eastAsia="Times New Roman" w:cs="Times New Roman"/>
          <w:position w:val="-24"/>
          <w:sz w:val="26"/>
          <w:szCs w:val="26"/>
        </w:rPr>
        <w:t xml:space="preserve">  </w:t>
      </w:r>
      <w:r w:rsidR="00F16E33">
        <w:rPr>
          <w:rFonts w:eastAsia="Times New Roman" w:cs="Times New Roman"/>
          <w:position w:val="-24"/>
          <w:sz w:val="26"/>
          <w:szCs w:val="26"/>
        </w:rPr>
        <w:t xml:space="preserve">   </w:t>
      </w:r>
      <w:r w:rsidR="009361A5">
        <w:rPr>
          <w:rFonts w:eastAsia="Times New Roman" w:cs="Times New Roman"/>
          <w:position w:val="-24"/>
          <w:sz w:val="26"/>
          <w:szCs w:val="26"/>
        </w:rPr>
        <w:t xml:space="preserve">     </w:t>
      </w:r>
      <w:r w:rsidRPr="00F16E33">
        <w:rPr>
          <w:rFonts w:ascii="Times New Roman" w:hAnsi="Times New Roman" w:cs="Times New Roman"/>
          <w:sz w:val="26"/>
          <w:szCs w:val="26"/>
        </w:rPr>
        <w:t>b)</w:t>
      </w:r>
      <w:r w:rsidR="002A780B" w:rsidRPr="00F16E33">
        <w:rPr>
          <w:rFonts w:ascii="Times New Roman" w:hAnsi="Times New Roman" w:cs="Times New Roman"/>
          <w:position w:val="-14"/>
          <w:sz w:val="26"/>
          <w:szCs w:val="26"/>
        </w:rPr>
        <w:t xml:space="preserve"> </w:t>
      </w:r>
      <w:r w:rsidR="00F16E33" w:rsidRPr="00F16E33">
        <w:rPr>
          <w:rFonts w:ascii="Times New Roman" w:hAnsi="Times New Roman" w:cs="Times New Roman"/>
          <w:position w:val="-14"/>
          <w:sz w:val="26"/>
          <w:szCs w:val="26"/>
        </w:rPr>
        <w:object w:dxaOrig="2120" w:dyaOrig="400">
          <v:shape id="_x0000_i1030" type="#_x0000_t75" style="width:114.75pt;height:21.95pt" o:ole="">
            <v:imagedata r:id="rId116" o:title=""/>
          </v:shape>
          <o:OLEObject Type="Embed" ProgID="Equation.DSMT4" ShapeID="_x0000_i1030" DrawAspect="Content" ObjectID="_1776444889" r:id="rId117"/>
        </w:object>
      </w:r>
      <w:r w:rsidR="005A6D4A" w:rsidRPr="00F16E33">
        <w:rPr>
          <w:rFonts w:ascii="Times New Roman" w:hAnsi="Times New Roman" w:cs="Times New Roman"/>
          <w:sz w:val="26"/>
          <w:szCs w:val="26"/>
        </w:rPr>
        <w:t xml:space="preserve"> </w:t>
      </w:r>
      <w:r w:rsidR="00B10303">
        <w:rPr>
          <w:rFonts w:ascii="Times New Roman" w:hAnsi="Times New Roman" w:cs="Times New Roman"/>
          <w:sz w:val="26"/>
          <w:szCs w:val="26"/>
        </w:rPr>
        <w:t xml:space="preserve">           </w:t>
      </w:r>
      <w:r w:rsidR="005A6D4A" w:rsidRPr="00F16E33">
        <w:rPr>
          <w:rFonts w:ascii="Times New Roman" w:hAnsi="Times New Roman" w:cs="Times New Roman"/>
          <w:sz w:val="26"/>
          <w:szCs w:val="26"/>
        </w:rPr>
        <w:t xml:space="preserve">c) </w:t>
      </w:r>
      <w:r w:rsidR="00827D53" w:rsidRPr="00D67E73">
        <w:rPr>
          <w:rFonts w:ascii="Times New Roman" w:hAnsi="Times New Roman" w:cs="Times New Roman"/>
          <w:b/>
          <w:bCs/>
          <w:noProof/>
          <w:position w:val="-32"/>
          <w:sz w:val="32"/>
          <w:szCs w:val="32"/>
        </w:rPr>
        <w:object w:dxaOrig="3379" w:dyaOrig="780">
          <v:shape id="_x0000_i1031" type="#_x0000_t75" style="width:159pt;height:36.6pt" o:ole="">
            <v:imagedata r:id="rId118" o:title=""/>
          </v:shape>
          <o:OLEObject Type="Embed" ProgID="Equation.DSMT4" ShapeID="_x0000_i1031" DrawAspect="Content" ObjectID="_1776444890" r:id="rId119"/>
        </w:object>
      </w:r>
      <w:r w:rsidR="005A6D4A" w:rsidRPr="00F16E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F5D14" w:rsidRPr="00F16E33" w:rsidRDefault="00751F6B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b/>
          <w:sz w:val="26"/>
          <w:szCs w:val="26"/>
        </w:rPr>
        <w:t>Bài 2.</w:t>
      </w:r>
      <w:r w:rsidR="00BA17A3" w:rsidRPr="00F16E3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9067D" w:rsidRPr="00A124F2">
        <w:rPr>
          <w:rFonts w:ascii="Times New Roman" w:hAnsi="Times New Roman" w:cs="Times New Roman"/>
          <w:b/>
          <w:i/>
          <w:sz w:val="26"/>
          <w:szCs w:val="26"/>
        </w:rPr>
        <w:t>(</w:t>
      </w:r>
      <w:r w:rsidR="007F5D14" w:rsidRPr="00A124F2">
        <w:rPr>
          <w:rFonts w:ascii="Times New Roman" w:hAnsi="Times New Roman" w:cs="Times New Roman"/>
          <w:b/>
          <w:i/>
          <w:sz w:val="26"/>
          <w:szCs w:val="26"/>
        </w:rPr>
        <w:t>1,5 điể</w:t>
      </w:r>
      <w:r w:rsidR="0049067D" w:rsidRPr="00A124F2">
        <w:rPr>
          <w:rFonts w:ascii="Times New Roman" w:hAnsi="Times New Roman" w:cs="Times New Roman"/>
          <w:b/>
          <w:i/>
          <w:sz w:val="26"/>
          <w:szCs w:val="26"/>
        </w:rPr>
        <w:t>m).</w:t>
      </w:r>
      <w:r w:rsidR="007F5D14" w:rsidRPr="00A124F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F5D14" w:rsidRPr="00F16E33">
        <w:rPr>
          <w:rFonts w:ascii="Times New Roman" w:hAnsi="Times New Roman" w:cs="Times New Roman"/>
          <w:sz w:val="26"/>
          <w:szCs w:val="26"/>
        </w:rPr>
        <w:t>Tìm x</w:t>
      </w:r>
      <w:r w:rsidR="006A4B89" w:rsidRPr="00F16E33">
        <w:rPr>
          <w:rFonts w:ascii="Times New Roman" w:hAnsi="Times New Roman" w:cs="Times New Roman"/>
          <w:sz w:val="26"/>
          <w:szCs w:val="26"/>
        </w:rPr>
        <w:t>, biết</w:t>
      </w:r>
      <w:r w:rsidR="0049067D" w:rsidRPr="00F16E33">
        <w:rPr>
          <w:rFonts w:ascii="Times New Roman" w:hAnsi="Times New Roman" w:cs="Times New Roman"/>
          <w:sz w:val="26"/>
          <w:szCs w:val="26"/>
        </w:rPr>
        <w:t>:</w:t>
      </w:r>
    </w:p>
    <w:p w:rsidR="007F5D14" w:rsidRPr="00F16E33" w:rsidRDefault="007F5D14" w:rsidP="0039197D">
      <w:pPr>
        <w:tabs>
          <w:tab w:val="left" w:pos="5245"/>
        </w:tabs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sz w:val="26"/>
          <w:szCs w:val="26"/>
        </w:rPr>
        <w:t>a)</w:t>
      </w:r>
      <w:r w:rsidR="006A4B89" w:rsidRPr="00F16E33">
        <w:rPr>
          <w:rFonts w:ascii="Times New Roman" w:hAnsi="Times New Roman" w:cs="Times New Roman"/>
          <w:sz w:val="26"/>
          <w:szCs w:val="26"/>
        </w:rPr>
        <w:t xml:space="preserve"> </w:t>
      </w:r>
      <w:r w:rsidR="0020516B" w:rsidRPr="00F16E33">
        <w:rPr>
          <w:rFonts w:ascii="Times New Roman" w:hAnsi="Times New Roman" w:cs="Times New Roman"/>
          <w:position w:val="-24"/>
          <w:sz w:val="26"/>
          <w:szCs w:val="26"/>
        </w:rPr>
        <w:object w:dxaOrig="1240" w:dyaOrig="620">
          <v:shape id="_x0000_i1032" type="#_x0000_t75" style="width:67.4pt;height:33.9pt" o:ole="">
            <v:imagedata r:id="rId120" o:title=""/>
          </v:shape>
          <o:OLEObject Type="Embed" ProgID="Equation.DSMT4" ShapeID="_x0000_i1032" DrawAspect="Content" ObjectID="_1776444891" r:id="rId121"/>
        </w:object>
      </w:r>
      <w:r w:rsidR="00F16E33">
        <w:rPr>
          <w:rFonts w:ascii="Times New Roman" w:hAnsi="Times New Roman" w:cs="Times New Roman"/>
          <w:position w:val="-14"/>
          <w:sz w:val="26"/>
          <w:szCs w:val="26"/>
        </w:rPr>
        <w:tab/>
      </w:r>
      <w:r w:rsidR="00EF28FF">
        <w:rPr>
          <w:rFonts w:ascii="Times New Roman" w:hAnsi="Times New Roman" w:cs="Times New Roman"/>
          <w:position w:val="-14"/>
          <w:sz w:val="26"/>
          <w:szCs w:val="26"/>
        </w:rPr>
        <w:t xml:space="preserve">                    </w:t>
      </w:r>
      <w:r w:rsidR="00563882">
        <w:rPr>
          <w:rFonts w:ascii="Times New Roman" w:hAnsi="Times New Roman" w:cs="Times New Roman"/>
          <w:position w:val="-14"/>
          <w:sz w:val="26"/>
          <w:szCs w:val="26"/>
          <w:lang w:val="vi-VN"/>
        </w:rPr>
        <w:t xml:space="preserve">     </w:t>
      </w:r>
      <w:r w:rsidRPr="00F16E33">
        <w:rPr>
          <w:rFonts w:ascii="Times New Roman" w:hAnsi="Times New Roman" w:cs="Times New Roman"/>
          <w:sz w:val="26"/>
          <w:szCs w:val="26"/>
        </w:rPr>
        <w:t>b)</w:t>
      </w:r>
      <w:r w:rsidR="00F16E33" w:rsidRPr="00F16E33">
        <w:rPr>
          <w:rFonts w:ascii="Times New Roman" w:hAnsi="Times New Roman" w:cs="Times New Roman"/>
          <w:position w:val="-14"/>
          <w:sz w:val="26"/>
          <w:szCs w:val="26"/>
        </w:rPr>
        <w:t xml:space="preserve"> </w:t>
      </w:r>
      <w:r w:rsidR="007A5D33" w:rsidRPr="00F16E33">
        <w:rPr>
          <w:rFonts w:ascii="Times New Roman" w:hAnsi="Times New Roman" w:cs="Times New Roman"/>
          <w:position w:val="-24"/>
          <w:sz w:val="26"/>
          <w:szCs w:val="26"/>
        </w:rPr>
        <w:object w:dxaOrig="1500" w:dyaOrig="620">
          <v:shape id="_x0000_i1033" type="#_x0000_t75" style="width:80.1pt;height:33.9pt" o:ole="">
            <v:imagedata r:id="rId122" o:title=""/>
          </v:shape>
          <o:OLEObject Type="Embed" ProgID="Equation.DSMT4" ShapeID="_x0000_i1033" DrawAspect="Content" ObjectID="_1776444892" r:id="rId123"/>
        </w:object>
      </w:r>
      <w:r w:rsidRPr="00F16E3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10303" w:rsidRPr="00B10303" w:rsidRDefault="00751F6B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303">
        <w:rPr>
          <w:rFonts w:ascii="Times New Roman" w:hAnsi="Times New Roman" w:cs="Times New Roman"/>
          <w:b/>
          <w:sz w:val="26"/>
          <w:szCs w:val="26"/>
        </w:rPr>
        <w:t>Bài 3.</w:t>
      </w:r>
      <w:r w:rsidR="007F5D14" w:rsidRPr="00B1030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F5D14" w:rsidRPr="00A124F2">
        <w:rPr>
          <w:rFonts w:ascii="Times New Roman" w:hAnsi="Times New Roman" w:cs="Times New Roman"/>
          <w:b/>
          <w:i/>
          <w:sz w:val="26"/>
          <w:szCs w:val="26"/>
        </w:rPr>
        <w:t>(1,5 điểm)</w:t>
      </w:r>
      <w:r w:rsidR="0049067D" w:rsidRPr="00A124F2">
        <w:rPr>
          <w:rFonts w:ascii="Times New Roman" w:hAnsi="Times New Roman" w:cs="Times New Roman"/>
          <w:b/>
          <w:i/>
          <w:sz w:val="26"/>
          <w:szCs w:val="26"/>
        </w:rPr>
        <w:t>.</w:t>
      </w:r>
      <w:r w:rsidR="007F5D14" w:rsidRPr="00B10303">
        <w:rPr>
          <w:rFonts w:ascii="Times New Roman" w:hAnsi="Times New Roman" w:cs="Times New Roman"/>
          <w:sz w:val="26"/>
          <w:szCs w:val="26"/>
        </w:rPr>
        <w:t xml:space="preserve"> </w:t>
      </w:r>
      <w:r w:rsidR="00B10303" w:rsidRPr="00B10303">
        <w:rPr>
          <w:rFonts w:ascii="Times New Roman" w:hAnsi="Times New Roman" w:cs="Times New Roman"/>
          <w:sz w:val="26"/>
          <w:szCs w:val="26"/>
        </w:rPr>
        <w:t>Hưởng ứng ngày Hộ</w:t>
      </w:r>
      <w:r w:rsidR="008273BE">
        <w:rPr>
          <w:rFonts w:ascii="Times New Roman" w:hAnsi="Times New Roman" w:cs="Times New Roman"/>
          <w:sz w:val="26"/>
          <w:szCs w:val="26"/>
        </w:rPr>
        <w:t>i sách</w:t>
      </w:r>
      <w:r w:rsidR="00B10303" w:rsidRPr="00B10303">
        <w:rPr>
          <w:rFonts w:ascii="Times New Roman" w:hAnsi="Times New Roman" w:cs="Times New Roman"/>
          <w:sz w:val="26"/>
          <w:szCs w:val="26"/>
        </w:rPr>
        <w:t xml:space="preserve">, bạn Hoa đã đọc một cuốn sách dày 200 trang trong </w:t>
      </w:r>
      <w:r w:rsidR="00A124F2">
        <w:rPr>
          <w:rFonts w:ascii="Times New Roman" w:hAnsi="Times New Roman" w:cs="Times New Roman"/>
          <w:sz w:val="26"/>
          <w:szCs w:val="26"/>
          <w:lang w:val="vi-VN"/>
        </w:rPr>
        <w:t xml:space="preserve">          </w:t>
      </w:r>
      <w:r w:rsidR="00B10303" w:rsidRPr="00B10303">
        <w:rPr>
          <w:rFonts w:ascii="Times New Roman" w:hAnsi="Times New Roman" w:cs="Times New Roman"/>
          <w:sz w:val="26"/>
          <w:szCs w:val="26"/>
        </w:rPr>
        <w:t>3 ngày. Ngày thứ nhất, Hoa đọc đượ</w:t>
      </w:r>
      <w:r w:rsidR="009D232C">
        <w:rPr>
          <w:rFonts w:ascii="Times New Roman" w:hAnsi="Times New Roman" w:cs="Times New Roman"/>
          <w:sz w:val="26"/>
          <w:szCs w:val="26"/>
        </w:rPr>
        <w:t>c 40</w:t>
      </w:r>
      <w:r w:rsidR="00B10303" w:rsidRPr="00B10303">
        <w:rPr>
          <w:rFonts w:ascii="Times New Roman" w:hAnsi="Times New Roman" w:cs="Times New Roman"/>
          <w:sz w:val="26"/>
          <w:szCs w:val="26"/>
        </w:rPr>
        <w:t>% quyển sách. Số trang</w:t>
      </w:r>
      <w:r w:rsidR="008273BE">
        <w:rPr>
          <w:rFonts w:ascii="Times New Roman" w:hAnsi="Times New Roman" w:cs="Times New Roman"/>
          <w:sz w:val="26"/>
          <w:szCs w:val="26"/>
        </w:rPr>
        <w:t xml:space="preserve"> sách</w:t>
      </w:r>
      <w:r w:rsidR="00B10303" w:rsidRPr="00B10303">
        <w:rPr>
          <w:rFonts w:ascii="Times New Roman" w:hAnsi="Times New Roman" w:cs="Times New Roman"/>
          <w:sz w:val="26"/>
          <w:szCs w:val="26"/>
        </w:rPr>
        <w:t xml:space="preserve"> Hoa đọc </w:t>
      </w:r>
      <w:r w:rsidR="008273BE">
        <w:rPr>
          <w:rFonts w:ascii="Times New Roman" w:hAnsi="Times New Roman" w:cs="Times New Roman"/>
          <w:sz w:val="26"/>
          <w:szCs w:val="26"/>
        </w:rPr>
        <w:t xml:space="preserve">được trong </w:t>
      </w:r>
      <w:r w:rsidR="00B10303" w:rsidRPr="00B10303">
        <w:rPr>
          <w:rFonts w:ascii="Times New Roman" w:hAnsi="Times New Roman" w:cs="Times New Roman"/>
          <w:sz w:val="26"/>
          <w:szCs w:val="26"/>
        </w:rPr>
        <w:t xml:space="preserve">ngày thứ nhất bằng </w:t>
      </w:r>
      <w:r w:rsidR="008273BE" w:rsidRPr="00F16E33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034" type="#_x0000_t75" style="width:11.95pt;height:33.9pt" o:ole="">
            <v:imagedata r:id="rId124" o:title=""/>
          </v:shape>
          <o:OLEObject Type="Embed" ProgID="Equation.DSMT4" ShapeID="_x0000_i1034" DrawAspect="Content" ObjectID="_1776444893" r:id="rId125"/>
        </w:object>
      </w:r>
      <w:r w:rsidR="00B10303" w:rsidRPr="00B10303">
        <w:rPr>
          <w:rFonts w:ascii="Times New Roman" w:hAnsi="Times New Roman" w:cs="Times New Roman"/>
          <w:sz w:val="26"/>
          <w:szCs w:val="26"/>
        </w:rPr>
        <w:t xml:space="preserve"> số trang</w:t>
      </w:r>
      <w:r w:rsidR="008273BE">
        <w:rPr>
          <w:rFonts w:ascii="Times New Roman" w:hAnsi="Times New Roman" w:cs="Times New Roman"/>
          <w:sz w:val="26"/>
          <w:szCs w:val="26"/>
        </w:rPr>
        <w:t xml:space="preserve"> sách</w:t>
      </w:r>
      <w:r w:rsidR="00B10303" w:rsidRPr="00B10303">
        <w:rPr>
          <w:rFonts w:ascii="Times New Roman" w:hAnsi="Times New Roman" w:cs="Times New Roman"/>
          <w:sz w:val="26"/>
          <w:szCs w:val="26"/>
        </w:rPr>
        <w:t xml:space="preserve"> Hoa đã đọc </w:t>
      </w:r>
      <w:r w:rsidR="008273BE">
        <w:rPr>
          <w:rFonts w:ascii="Times New Roman" w:hAnsi="Times New Roman" w:cs="Times New Roman"/>
          <w:sz w:val="26"/>
          <w:szCs w:val="26"/>
        </w:rPr>
        <w:t xml:space="preserve">trong </w:t>
      </w:r>
      <w:r w:rsidR="00B10303" w:rsidRPr="00B10303">
        <w:rPr>
          <w:rFonts w:ascii="Times New Roman" w:hAnsi="Times New Roman" w:cs="Times New Roman"/>
          <w:sz w:val="26"/>
          <w:szCs w:val="26"/>
        </w:rPr>
        <w:t xml:space="preserve">ngày thứ hai. </w:t>
      </w:r>
    </w:p>
    <w:p w:rsidR="00B10303" w:rsidRPr="00B10303" w:rsidRDefault="00B10303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303">
        <w:rPr>
          <w:rFonts w:ascii="Times New Roman" w:hAnsi="Times New Roman" w:cs="Times New Roman"/>
          <w:sz w:val="26"/>
          <w:szCs w:val="26"/>
        </w:rPr>
        <w:t xml:space="preserve">a) </w:t>
      </w:r>
      <w:r w:rsidR="008273BE">
        <w:rPr>
          <w:rFonts w:ascii="Times New Roman" w:hAnsi="Times New Roman" w:cs="Times New Roman"/>
          <w:sz w:val="26"/>
          <w:szCs w:val="26"/>
        </w:rPr>
        <w:t>Hỏi</w:t>
      </w:r>
      <w:r w:rsidRPr="00B10303">
        <w:rPr>
          <w:rFonts w:ascii="Times New Roman" w:hAnsi="Times New Roman" w:cs="Times New Roman"/>
          <w:sz w:val="26"/>
          <w:szCs w:val="26"/>
        </w:rPr>
        <w:t xml:space="preserve"> mỗi ngày Hoa đọc bao nhiêu trang sách.</w:t>
      </w:r>
    </w:p>
    <w:p w:rsidR="00B10303" w:rsidRPr="00B10303" w:rsidRDefault="00B10303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10303">
        <w:rPr>
          <w:rFonts w:ascii="Times New Roman" w:hAnsi="Times New Roman" w:cs="Times New Roman"/>
          <w:sz w:val="26"/>
          <w:szCs w:val="26"/>
        </w:rPr>
        <w:t>b)</w:t>
      </w:r>
      <w:r w:rsidR="008273BE">
        <w:rPr>
          <w:rFonts w:ascii="Times New Roman" w:hAnsi="Times New Roman" w:cs="Times New Roman"/>
          <w:sz w:val="26"/>
          <w:szCs w:val="26"/>
        </w:rPr>
        <w:t xml:space="preserve"> </w:t>
      </w:r>
      <w:r w:rsidRPr="00B10303">
        <w:rPr>
          <w:rFonts w:ascii="Times New Roman" w:hAnsi="Times New Roman" w:cs="Times New Roman"/>
          <w:sz w:val="26"/>
          <w:szCs w:val="26"/>
        </w:rPr>
        <w:t>Tính tỉ số phần trăm giữa số trang sách Hoa đọc ngày thứ</w:t>
      </w:r>
      <w:r w:rsidR="008273BE">
        <w:rPr>
          <w:rFonts w:ascii="Times New Roman" w:hAnsi="Times New Roman" w:cs="Times New Roman"/>
          <w:sz w:val="26"/>
          <w:szCs w:val="26"/>
        </w:rPr>
        <w:t xml:space="preserve"> ba</w:t>
      </w:r>
      <w:r w:rsidRPr="00B10303">
        <w:rPr>
          <w:rFonts w:ascii="Times New Roman" w:hAnsi="Times New Roman" w:cs="Times New Roman"/>
          <w:sz w:val="26"/>
          <w:szCs w:val="26"/>
        </w:rPr>
        <w:t xml:space="preserve"> so với ngày thứ</w:t>
      </w:r>
      <w:r w:rsidR="008273BE">
        <w:rPr>
          <w:rFonts w:ascii="Times New Roman" w:hAnsi="Times New Roman" w:cs="Times New Roman"/>
          <w:sz w:val="26"/>
          <w:szCs w:val="26"/>
        </w:rPr>
        <w:t xml:space="preserve"> nhất </w:t>
      </w:r>
      <w:r w:rsidRPr="00B10303">
        <w:rPr>
          <w:rFonts w:ascii="Times New Roman" w:hAnsi="Times New Roman" w:cs="Times New Roman"/>
          <w:sz w:val="26"/>
          <w:szCs w:val="26"/>
        </w:rPr>
        <w:t>(làm tròn đến hàng phần trăm)?</w:t>
      </w:r>
    </w:p>
    <w:p w:rsidR="004011A5" w:rsidRPr="00F16E33" w:rsidRDefault="00751F6B" w:rsidP="0039197D">
      <w:pPr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b/>
          <w:sz w:val="26"/>
          <w:szCs w:val="26"/>
        </w:rPr>
        <w:t xml:space="preserve">Bài 4. </w:t>
      </w:r>
      <w:r w:rsidR="0049067D" w:rsidRPr="00A124F2">
        <w:rPr>
          <w:rFonts w:ascii="Times New Roman" w:hAnsi="Times New Roman" w:cs="Times New Roman"/>
          <w:b/>
          <w:i/>
          <w:sz w:val="26"/>
          <w:szCs w:val="26"/>
        </w:rPr>
        <w:t>(</w:t>
      </w:r>
      <w:r w:rsidR="007F5D14" w:rsidRPr="00A124F2">
        <w:rPr>
          <w:rFonts w:ascii="Times New Roman" w:hAnsi="Times New Roman" w:cs="Times New Roman"/>
          <w:b/>
          <w:i/>
          <w:sz w:val="26"/>
          <w:szCs w:val="26"/>
        </w:rPr>
        <w:t>2</w:t>
      </w:r>
      <w:r w:rsidRPr="00A124F2">
        <w:rPr>
          <w:rFonts w:ascii="Times New Roman" w:hAnsi="Times New Roman" w:cs="Times New Roman"/>
          <w:b/>
          <w:i/>
          <w:sz w:val="26"/>
          <w:szCs w:val="26"/>
        </w:rPr>
        <w:t>,5</w:t>
      </w:r>
      <w:r w:rsidR="007F5D14" w:rsidRPr="00A124F2">
        <w:rPr>
          <w:rFonts w:ascii="Times New Roman" w:hAnsi="Times New Roman" w:cs="Times New Roman"/>
          <w:b/>
          <w:i/>
          <w:sz w:val="26"/>
          <w:szCs w:val="26"/>
        </w:rPr>
        <w:t xml:space="preserve"> điểm)</w:t>
      </w:r>
      <w:r w:rsidR="0049067D" w:rsidRPr="00A124F2">
        <w:rPr>
          <w:rFonts w:ascii="Times New Roman" w:hAnsi="Times New Roman" w:cs="Times New Roman"/>
          <w:b/>
          <w:sz w:val="26"/>
          <w:szCs w:val="26"/>
        </w:rPr>
        <w:t>.</w:t>
      </w:r>
      <w:r w:rsidR="007F5D14" w:rsidRPr="00F16E33">
        <w:rPr>
          <w:rFonts w:ascii="Times New Roman" w:hAnsi="Times New Roman" w:cs="Times New Roman"/>
          <w:sz w:val="26"/>
          <w:szCs w:val="26"/>
        </w:rPr>
        <w:t xml:space="preserve"> </w:t>
      </w:r>
      <w:r w:rsidR="004011A5" w:rsidRPr="00F16E33">
        <w:rPr>
          <w:rFonts w:ascii="Times New Roman" w:hAnsi="Times New Roman" w:cs="Times New Roman"/>
          <w:sz w:val="26"/>
          <w:szCs w:val="26"/>
        </w:rPr>
        <w:t>Trên tia Ox lấy điểm A sao cho OA = 6 cm. Vẽ tia Oy là tia đối của tia Ox. Trên tia Oy lấy điểm B sao cho OB = 2 cm.</w:t>
      </w:r>
    </w:p>
    <w:p w:rsidR="004011A5" w:rsidRPr="00F16E33" w:rsidRDefault="004011A5" w:rsidP="0039197D">
      <w:pPr>
        <w:tabs>
          <w:tab w:val="left" w:pos="993"/>
        </w:tabs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sz w:val="26"/>
          <w:szCs w:val="26"/>
        </w:rPr>
        <w:t>a) Tính độ dài đoạn thẳng AB.</w:t>
      </w:r>
    </w:p>
    <w:p w:rsidR="004011A5" w:rsidRPr="00F16E33" w:rsidRDefault="004011A5" w:rsidP="0039197D">
      <w:pPr>
        <w:tabs>
          <w:tab w:val="left" w:pos="993"/>
        </w:tabs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sz w:val="26"/>
          <w:szCs w:val="26"/>
        </w:rPr>
        <w:t>b) Vẽ C là trung điểm của đoạn thẳ</w:t>
      </w:r>
      <w:r w:rsidR="00661BA3">
        <w:rPr>
          <w:rFonts w:ascii="Times New Roman" w:hAnsi="Times New Roman" w:cs="Times New Roman"/>
          <w:sz w:val="26"/>
          <w:szCs w:val="26"/>
        </w:rPr>
        <w:t>ng AB. Tính CB và cho biết đ</w:t>
      </w:r>
      <w:r w:rsidRPr="00F16E33">
        <w:rPr>
          <w:rFonts w:ascii="Times New Roman" w:hAnsi="Times New Roman" w:cs="Times New Roman"/>
          <w:sz w:val="26"/>
          <w:szCs w:val="26"/>
        </w:rPr>
        <w:t xml:space="preserve">iểm O có phải trung điểm của </w:t>
      </w:r>
      <w:r w:rsidR="002F4F23">
        <w:rPr>
          <w:rFonts w:ascii="Times New Roman" w:hAnsi="Times New Roman" w:cs="Times New Roman"/>
          <w:sz w:val="26"/>
          <w:szCs w:val="26"/>
        </w:rPr>
        <w:t xml:space="preserve"> </w:t>
      </w:r>
      <w:r w:rsidRPr="00F16E33">
        <w:rPr>
          <w:rFonts w:ascii="Times New Roman" w:hAnsi="Times New Roman" w:cs="Times New Roman"/>
          <w:sz w:val="26"/>
          <w:szCs w:val="26"/>
        </w:rPr>
        <w:t>đoạn thẳng BC không? Vì sao?</w:t>
      </w:r>
    </w:p>
    <w:p w:rsidR="004011A5" w:rsidRPr="00F16E33" w:rsidRDefault="004011A5" w:rsidP="0039197D">
      <w:pPr>
        <w:tabs>
          <w:tab w:val="left" w:pos="993"/>
        </w:tabs>
        <w:spacing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16E33">
        <w:rPr>
          <w:rFonts w:ascii="Times New Roman" w:hAnsi="Times New Roman" w:cs="Times New Roman"/>
          <w:sz w:val="26"/>
          <w:szCs w:val="26"/>
        </w:rPr>
        <w:t>c) Vẽ</w:t>
      </w:r>
      <w:r w:rsidRPr="002D6504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BCz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12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p>
        </m:sSup>
      </m:oMath>
      <w:r w:rsidRPr="00F16E33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r w:rsidR="00895FCC">
        <w:rPr>
          <w:rFonts w:ascii="Times New Roman" w:eastAsiaTheme="minorEastAsia" w:hAnsi="Times New Roman" w:cs="Times New Roman"/>
          <w:sz w:val="26"/>
          <w:szCs w:val="26"/>
          <w:lang w:val="vi-VN"/>
        </w:rPr>
        <w:t>Hãy nêu tên</w:t>
      </w:r>
      <w:r w:rsidR="00895FCC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95FCC">
        <w:rPr>
          <w:rFonts w:ascii="Times New Roman" w:eastAsiaTheme="minorEastAsia" w:hAnsi="Times New Roman" w:cs="Times New Roman"/>
          <w:sz w:val="26"/>
          <w:szCs w:val="26"/>
          <w:lang w:val="vi-VN"/>
        </w:rPr>
        <w:t>1</w:t>
      </w:r>
      <w:r w:rsidRPr="00F16E33">
        <w:rPr>
          <w:rFonts w:ascii="Times New Roman" w:eastAsiaTheme="minorEastAsia" w:hAnsi="Times New Roman" w:cs="Times New Roman"/>
          <w:sz w:val="26"/>
          <w:szCs w:val="26"/>
        </w:rPr>
        <w:t xml:space="preserve"> góc nhọn, </w:t>
      </w:r>
      <w:r w:rsidR="00895FC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1 </w:t>
      </w:r>
      <w:r w:rsidRPr="00F16E33">
        <w:rPr>
          <w:rFonts w:ascii="Times New Roman" w:eastAsiaTheme="minorEastAsia" w:hAnsi="Times New Roman" w:cs="Times New Roman"/>
          <w:sz w:val="26"/>
          <w:szCs w:val="26"/>
        </w:rPr>
        <w:t xml:space="preserve">góc tù, </w:t>
      </w:r>
      <w:r w:rsidR="00895FC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1 </w:t>
      </w:r>
      <w:r w:rsidRPr="00F16E33">
        <w:rPr>
          <w:rFonts w:ascii="Times New Roman" w:eastAsiaTheme="minorEastAsia" w:hAnsi="Times New Roman" w:cs="Times New Roman"/>
          <w:sz w:val="26"/>
          <w:szCs w:val="26"/>
        </w:rPr>
        <w:t>góc bẹt trong hình.</w:t>
      </w:r>
    </w:p>
    <w:p w:rsidR="00123EAD" w:rsidRDefault="00751F6B" w:rsidP="0039197D">
      <w:pPr>
        <w:tabs>
          <w:tab w:val="left" w:pos="1134"/>
          <w:tab w:val="left" w:pos="3924"/>
        </w:tabs>
        <w:spacing w:after="0" w:line="264" w:lineRule="auto"/>
        <w:rPr>
          <w:rFonts w:ascii="Times New Roman" w:hAnsi="Times New Roman" w:cs="Times New Roman"/>
          <w:sz w:val="26"/>
          <w:szCs w:val="26"/>
        </w:rPr>
      </w:pPr>
      <w:r w:rsidRPr="00123EAD">
        <w:rPr>
          <w:rFonts w:ascii="Times New Roman" w:hAnsi="Times New Roman" w:cs="Times New Roman"/>
          <w:b/>
          <w:sz w:val="26"/>
          <w:szCs w:val="26"/>
        </w:rPr>
        <w:t>Bài 5.</w:t>
      </w:r>
      <w:r w:rsidR="007F5D14" w:rsidRPr="00123EA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F5D14" w:rsidRPr="00A124F2">
        <w:rPr>
          <w:rFonts w:ascii="Times New Roman" w:hAnsi="Times New Roman" w:cs="Times New Roman"/>
          <w:b/>
          <w:i/>
          <w:sz w:val="26"/>
          <w:szCs w:val="26"/>
        </w:rPr>
        <w:t>(0,5 điể</w:t>
      </w:r>
      <w:r w:rsidR="00363A14" w:rsidRPr="00A124F2">
        <w:rPr>
          <w:rFonts w:ascii="Times New Roman" w:hAnsi="Times New Roman" w:cs="Times New Roman"/>
          <w:b/>
          <w:i/>
          <w:sz w:val="26"/>
          <w:szCs w:val="26"/>
        </w:rPr>
        <w:t>m).</w:t>
      </w:r>
      <w:r w:rsidR="007F5D14" w:rsidRPr="00123EAD">
        <w:rPr>
          <w:rFonts w:ascii="Times New Roman" w:hAnsi="Times New Roman" w:cs="Times New Roman"/>
          <w:sz w:val="26"/>
          <w:szCs w:val="26"/>
        </w:rPr>
        <w:t xml:space="preserve"> </w:t>
      </w:r>
      <w:r w:rsidR="00123EAD" w:rsidRPr="00123EAD">
        <w:rPr>
          <w:rFonts w:ascii="Times New Roman" w:hAnsi="Times New Roman" w:cs="Times New Roman"/>
          <w:sz w:val="26"/>
          <w:szCs w:val="26"/>
          <w:lang w:val="nl-NL"/>
        </w:rPr>
        <w:t>Tìm x, y</w:t>
      </w:r>
      <w:r w:rsidR="00123EAD" w:rsidRPr="00123EAD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00" w:dyaOrig="200">
          <v:shape id="_x0000_i1035" type="#_x0000_t75" style="width:10.4pt;height:10.4pt" o:ole="">
            <v:imagedata r:id="rId126" o:title=""/>
          </v:shape>
          <o:OLEObject Type="Embed" ProgID="Equation.3" ShapeID="_x0000_i1035" DrawAspect="Content" ObjectID="_1776444894" r:id="rId127"/>
        </w:object>
      </w:r>
      <w:r w:rsidR="00123EAD" w:rsidRPr="00123EAD">
        <w:rPr>
          <w:rFonts w:ascii="Times New Roman" w:hAnsi="Times New Roman" w:cs="Times New Roman"/>
          <w:sz w:val="26"/>
          <w:szCs w:val="26"/>
          <w:lang w:val="nl-NL"/>
        </w:rPr>
        <w:t xml:space="preserve">Z, biết: </w:t>
      </w:r>
      <w:r w:rsidR="00123EAD" w:rsidRPr="00123EAD">
        <w:rPr>
          <w:rFonts w:ascii="Times New Roman" w:hAnsi="Times New Roman" w:cs="Times New Roman"/>
          <w:position w:val="-24"/>
          <w:sz w:val="26"/>
          <w:szCs w:val="26"/>
        </w:rPr>
        <w:object w:dxaOrig="1020" w:dyaOrig="620">
          <v:shape id="_x0000_i1036" type="#_x0000_t75" style="width:59.3pt;height:36.6pt" o:ole="">
            <v:imagedata r:id="rId128" o:title=""/>
          </v:shape>
          <o:OLEObject Type="Embed" ProgID="Equation.DSMT4" ShapeID="_x0000_i1036" DrawAspect="Content" ObjectID="_1776444895" r:id="rId129"/>
        </w:object>
      </w:r>
      <w:r w:rsidR="00123EAD" w:rsidRPr="00123EAD">
        <w:rPr>
          <w:rFonts w:ascii="Times New Roman" w:hAnsi="Times New Roman" w:cs="Times New Roman"/>
          <w:sz w:val="26"/>
          <w:szCs w:val="26"/>
        </w:rPr>
        <w:t>.</w:t>
      </w:r>
    </w:p>
    <w:p w:rsidR="00851941" w:rsidRPr="00F16E33" w:rsidRDefault="00851941" w:rsidP="0039197D">
      <w:pPr>
        <w:tabs>
          <w:tab w:val="left" w:pos="1134"/>
          <w:tab w:val="left" w:pos="3924"/>
        </w:tabs>
        <w:spacing w:after="0" w:line="264" w:lineRule="auto"/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F16E33">
        <w:rPr>
          <w:rFonts w:ascii="Times New Roman" w:hAnsi="Times New Roman" w:cs="Times New Roman"/>
          <w:i/>
          <w:sz w:val="26"/>
          <w:szCs w:val="26"/>
        </w:rPr>
        <w:t>----------</w:t>
      </w:r>
      <w:r w:rsidRPr="00F16E33">
        <w:rPr>
          <w:rFonts w:ascii="Times New Roman" w:hAnsi="Times New Roman" w:cs="Times New Roman"/>
          <w:i/>
          <w:sz w:val="26"/>
          <w:szCs w:val="26"/>
          <w:lang w:val="pt-BR"/>
        </w:rPr>
        <w:t xml:space="preserve"> Chúc con làm bài tốt</w:t>
      </w:r>
      <w:r w:rsidRPr="00F16E33">
        <w:rPr>
          <w:rFonts w:ascii="Times New Roman" w:hAnsi="Times New Roman" w:cs="Times New Roman"/>
          <w:i/>
          <w:sz w:val="26"/>
          <w:szCs w:val="26"/>
        </w:rPr>
        <w:t xml:space="preserve"> -----------</w:t>
      </w:r>
    </w:p>
    <w:p w:rsidR="00A124F2" w:rsidRDefault="00851941" w:rsidP="00A124F2">
      <w:pPr>
        <w:spacing w:before="120" w:after="0" w:line="264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16E33">
        <w:rPr>
          <w:rFonts w:ascii="Times New Roman" w:eastAsia="Calibri" w:hAnsi="Times New Roman" w:cs="Times New Roman"/>
          <w:i/>
          <w:sz w:val="26"/>
          <w:szCs w:val="26"/>
        </w:rPr>
        <w:t>Lưu ý:</w:t>
      </w:r>
      <w:r w:rsidRPr="00F16E33">
        <w:rPr>
          <w:rFonts w:ascii="Times New Roman" w:eastAsia="Calibri" w:hAnsi="Times New Roman" w:cs="Times New Roman"/>
          <w:sz w:val="26"/>
          <w:szCs w:val="26"/>
        </w:rPr>
        <w:t xml:space="preserve"> Giám thị không giải thích gì thêm.</w:t>
      </w:r>
    </w:p>
    <w:p w:rsidR="001C5269" w:rsidRPr="00F16E33" w:rsidRDefault="00851941" w:rsidP="00A124F2">
      <w:pPr>
        <w:spacing w:before="120" w:after="0" w:line="264" w:lineRule="auto"/>
        <w:rPr>
          <w:rFonts w:ascii="Times New Roman" w:eastAsia="Calibri" w:hAnsi="Times New Roman" w:cs="Times New Roman"/>
          <w:sz w:val="26"/>
          <w:szCs w:val="26"/>
        </w:rPr>
      </w:pPr>
      <w:r w:rsidRPr="00F16E33">
        <w:rPr>
          <w:rFonts w:ascii="Times New Roman" w:eastAsia="Calibri" w:hAnsi="Times New Roman" w:cs="Times New Roman"/>
          <w:sz w:val="26"/>
          <w:szCs w:val="26"/>
        </w:rPr>
        <w:t>Họ và t</w:t>
      </w:r>
      <w:r w:rsidR="00EB2540" w:rsidRPr="00F16E33">
        <w:rPr>
          <w:rFonts w:ascii="Times New Roman" w:eastAsia="Calibri" w:hAnsi="Times New Roman" w:cs="Times New Roman"/>
          <w:sz w:val="26"/>
          <w:szCs w:val="26"/>
        </w:rPr>
        <w:t>ên thí sinh:………………………..…………</w:t>
      </w:r>
      <w:r w:rsidR="00747669" w:rsidRPr="00F16E3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16E33">
        <w:rPr>
          <w:rFonts w:ascii="Times New Roman" w:eastAsia="Calibri" w:hAnsi="Times New Roman" w:cs="Times New Roman"/>
          <w:sz w:val="26"/>
          <w:szCs w:val="26"/>
        </w:rPr>
        <w:t>Số báo danh:……..…Lớ</w:t>
      </w:r>
      <w:r w:rsidR="00363A14" w:rsidRPr="00F16E33">
        <w:rPr>
          <w:rFonts w:ascii="Times New Roman" w:eastAsia="Calibri" w:hAnsi="Times New Roman" w:cs="Times New Roman"/>
          <w:sz w:val="26"/>
          <w:szCs w:val="26"/>
        </w:rPr>
        <w:t>p:6</w:t>
      </w:r>
      <w:r w:rsidRPr="00F16E33">
        <w:rPr>
          <w:rFonts w:ascii="Times New Roman" w:eastAsia="Calibri" w:hAnsi="Times New Roman" w:cs="Times New Roman"/>
          <w:sz w:val="26"/>
          <w:szCs w:val="26"/>
        </w:rPr>
        <w:t>....</w:t>
      </w:r>
    </w:p>
    <w:tbl>
      <w:tblPr>
        <w:tblStyle w:val="TableGrid"/>
        <w:tblW w:w="1032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6"/>
        <w:gridCol w:w="5748"/>
      </w:tblGrid>
      <w:tr w:rsidR="001C5269" w:rsidRPr="00F16E33" w:rsidTr="0040712B">
        <w:trPr>
          <w:jc w:val="center"/>
        </w:trPr>
        <w:tc>
          <w:tcPr>
            <w:tcW w:w="4576" w:type="dxa"/>
          </w:tcPr>
          <w:p w:rsidR="001C5269" w:rsidRPr="00F16E33" w:rsidRDefault="001C5269" w:rsidP="0040712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br w:type="page"/>
            </w: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br w:type="page"/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>UBND QUẬN HOÀN KIẾM</w:t>
            </w:r>
          </w:p>
          <w:p w:rsidR="001C5269" w:rsidRPr="00F16E33" w:rsidRDefault="001C5269" w:rsidP="0040712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t>TRƯ</w:t>
            </w:r>
            <w:r w:rsidRPr="00F16E33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ỜNG THCS CHƯƠNG DƯ</w:t>
            </w: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t>ƠNG</w:t>
            </w:r>
          </w:p>
        </w:tc>
        <w:tc>
          <w:tcPr>
            <w:tcW w:w="5748" w:type="dxa"/>
          </w:tcPr>
          <w:p w:rsidR="001C5269" w:rsidRPr="00F16E33" w:rsidRDefault="001C5269" w:rsidP="0040712B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ĐÁP ÁN - HƯỚNG DẪN CHẤM</w:t>
            </w:r>
          </w:p>
          <w:p w:rsidR="001C5269" w:rsidRPr="00F16E33" w:rsidRDefault="001C5269" w:rsidP="0040712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HK2 -  MÔN TOÁN 6 </w:t>
            </w:r>
          </w:p>
          <w:p w:rsidR="001C5269" w:rsidRPr="00F16E33" w:rsidRDefault="001C5269" w:rsidP="0040712B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i/>
                <w:sz w:val="26"/>
                <w:szCs w:val="26"/>
              </w:rPr>
              <w:t>Thời gian làm bài 90 phút</w:t>
            </w:r>
          </w:p>
          <w:p w:rsidR="001C5269" w:rsidRPr="00F16E33" w:rsidRDefault="001C5269" w:rsidP="0040712B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</w:tr>
    </w:tbl>
    <w:tbl>
      <w:tblPr>
        <w:tblW w:w="10334" w:type="dxa"/>
        <w:tblInd w:w="-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3"/>
        <w:gridCol w:w="8221"/>
        <w:gridCol w:w="840"/>
      </w:tblGrid>
      <w:tr w:rsidR="001C5269" w:rsidRPr="00F16E33" w:rsidTr="001C5269"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1C5269" w:rsidRPr="00F16E33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C5269" w:rsidRPr="00F16E33" w:rsidRDefault="00751F6B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5269" w:rsidRPr="00F16E33" w:rsidRDefault="001C5269" w:rsidP="001C5269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1C5269" w:rsidRPr="00F16E33" w:rsidTr="0040712B">
        <w:tc>
          <w:tcPr>
            <w:tcW w:w="103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1C5269" w:rsidRPr="00F16E33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Phần I. Trắc nghiệm </w:t>
            </w:r>
            <w:r w:rsidR="001D6948" w:rsidRPr="00F16E33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(2</w:t>
            </w:r>
            <w:r w:rsidRPr="00F16E33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,0 điểm)</w:t>
            </w:r>
          </w:p>
        </w:tc>
      </w:tr>
      <w:tr w:rsidR="001C5269" w:rsidRPr="00F16E33" w:rsidTr="003B709D">
        <w:trPr>
          <w:trHeight w:val="1115"/>
        </w:trPr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F16E33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54"/>
              <w:gridCol w:w="810"/>
              <w:gridCol w:w="798"/>
              <w:gridCol w:w="888"/>
              <w:gridCol w:w="888"/>
              <w:gridCol w:w="888"/>
              <w:gridCol w:w="888"/>
              <w:gridCol w:w="888"/>
              <w:gridCol w:w="888"/>
            </w:tblGrid>
            <w:tr w:rsidR="001D6948" w:rsidRPr="00F16E33" w:rsidTr="003B709D">
              <w:tc>
                <w:tcPr>
                  <w:tcW w:w="1054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810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79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8</w:t>
                  </w:r>
                </w:p>
              </w:tc>
            </w:tr>
            <w:tr w:rsidR="001D6948" w:rsidRPr="00F16E33" w:rsidTr="003B709D">
              <w:tc>
                <w:tcPr>
                  <w:tcW w:w="1054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Đáp án</w:t>
                  </w:r>
                </w:p>
              </w:tc>
              <w:tc>
                <w:tcPr>
                  <w:tcW w:w="810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79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3029DB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3029DB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1D6948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F16E33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88" w:type="dxa"/>
                  <w:vAlign w:val="center"/>
                </w:tcPr>
                <w:p w:rsidR="001D6948" w:rsidRPr="00F16E33" w:rsidRDefault="003029DB" w:rsidP="00751F6B">
                  <w:pPr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D</w:t>
                  </w:r>
                </w:p>
              </w:tc>
            </w:tr>
          </w:tbl>
          <w:p w:rsidR="001C5269" w:rsidRPr="00F16E33" w:rsidRDefault="001C5269" w:rsidP="00751F6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1F6B" w:rsidRPr="00F16E33" w:rsidRDefault="001C5269" w:rsidP="001C5269">
            <w:pPr>
              <w:spacing w:after="0" w:line="240" w:lineRule="auto"/>
              <w:ind w:right="-143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Mỗi ý </w:t>
            </w:r>
            <w:r w:rsidR="00751F6B" w:rsidRPr="00F16E33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</w:p>
          <w:p w:rsidR="001C5269" w:rsidRPr="00F16E33" w:rsidRDefault="001C5269" w:rsidP="001C5269">
            <w:pPr>
              <w:spacing w:after="0" w:line="240" w:lineRule="auto"/>
              <w:ind w:right="-143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751F6B" w:rsidRPr="00F16E33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1C5269" w:rsidRPr="00F16E33" w:rsidTr="0040712B">
        <w:trPr>
          <w:trHeight w:val="499"/>
        </w:trPr>
        <w:tc>
          <w:tcPr>
            <w:tcW w:w="10334" w:type="dxa"/>
            <w:gridSpan w:val="3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F16E33" w:rsidRDefault="001C5269" w:rsidP="001C5269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16E3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Phần I. Tự luận </w:t>
            </w:r>
            <w:r w:rsidR="00751F6B" w:rsidRPr="00F16E33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(8</w:t>
            </w:r>
            <w:r w:rsidRPr="00F16E33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,0 điểm)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Bài 1</w:t>
            </w:r>
          </w:p>
          <w:p w:rsidR="001C5269" w:rsidRPr="00BA3EC0" w:rsidRDefault="00751F6B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 2,0</w:t>
            </w:r>
            <w:r w:rsidR="001C5269"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điểm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029DB" w:rsidRDefault="003B709D" w:rsidP="003029D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3029DB"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60" w:dyaOrig="620">
                <v:shape id="_x0000_i1037" type="#_x0000_t75" style="width:134.35pt;height:33.9pt" o:ole="">
                  <v:imagedata r:id="rId114" o:title=""/>
                </v:shape>
                <o:OLEObject Type="Embed" ProgID="Equation.DSMT4" ShapeID="_x0000_i1037" DrawAspect="Content" ObjectID="_1776444896" r:id="rId130"/>
              </w:object>
            </w:r>
          </w:p>
          <w:p w:rsidR="003029DB" w:rsidRPr="00780B3F" w:rsidRDefault="003029DB" w:rsidP="003029DB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1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7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19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7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1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1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</m:oMath>
            </m:oMathPara>
          </w:p>
          <w:p w:rsidR="00780B3F" w:rsidRPr="008C3AE7" w:rsidRDefault="008C3AE7" w:rsidP="003029DB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-2+1+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</m:oMath>
            </m:oMathPara>
          </w:p>
          <w:p w:rsidR="008C3AE7" w:rsidRPr="00780B3F" w:rsidRDefault="008C3AE7" w:rsidP="003029DB">
            <w:pPr>
              <w:spacing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</m:oMath>
            </m:oMathPara>
          </w:p>
          <w:p w:rsidR="001C5269" w:rsidRPr="00BA3EC0" w:rsidRDefault="001C5269" w:rsidP="00356109">
            <w:pPr>
              <w:spacing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C3AE7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C3AE7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8C3AE7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8C3AE7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8C3AE7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C3AE7" w:rsidRPr="00BA3EC0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C3AE7" w:rsidRDefault="001C5269" w:rsidP="00356109">
            <w:pPr>
              <w:tabs>
                <w:tab w:val="left" w:pos="5245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="00E208DF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C3AE7" w:rsidRPr="00F16E3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120" w:dyaOrig="400">
                <v:shape id="_x0000_i1038" type="#_x0000_t75" style="width:114.75pt;height:21.95pt" o:ole="">
                  <v:imagedata r:id="rId116" o:title=""/>
                </v:shape>
                <o:OLEObject Type="Embed" ProgID="Equation.DSMT4" ShapeID="_x0000_i1038" DrawAspect="Content" ObjectID="_1776444897" r:id="rId131"/>
              </w:object>
            </w:r>
          </w:p>
          <w:p w:rsidR="008C3AE7" w:rsidRPr="008C3AE7" w:rsidRDefault="008C3AE7" w:rsidP="008C3AE7">
            <w:pPr>
              <w:tabs>
                <w:tab w:val="left" w:pos="5245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3,4.(-12,5-7,5)</m:t>
                </m:r>
              </m:oMath>
            </m:oMathPara>
          </w:p>
          <w:p w:rsidR="008C3AE7" w:rsidRPr="008C3AE7" w:rsidRDefault="008C3AE7" w:rsidP="008C3AE7">
            <w:pPr>
              <w:tabs>
                <w:tab w:val="left" w:pos="5245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=3,4.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20</m:t>
                    </m:r>
                  </m:e>
                </m:d>
              </m:oMath>
            </m:oMathPara>
          </w:p>
          <w:p w:rsidR="008C3AE7" w:rsidRPr="008C3AE7" w:rsidRDefault="008C3AE7" w:rsidP="008C3AE7">
            <w:pPr>
              <w:tabs>
                <w:tab w:val="left" w:pos="5245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-68</m:t>
                </m:r>
              </m:oMath>
            </m:oMathPara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C3AE7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3B709D" w:rsidRPr="00BA3EC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8C3AE7" w:rsidRPr="00BA3EC0" w:rsidRDefault="008C3AE7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51F6B" w:rsidRPr="00BA3EC0" w:rsidTr="008C3AE7">
        <w:trPr>
          <w:trHeight w:val="499"/>
        </w:trPr>
        <w:tc>
          <w:tcPr>
            <w:tcW w:w="1273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751F6B" w:rsidRPr="00BA3EC0" w:rsidRDefault="00751F6B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1F6B" w:rsidRDefault="003B709D" w:rsidP="000A7CDC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bCs/>
                <w:noProof/>
                <w:sz w:val="32"/>
                <w:szCs w:val="32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="008C3AE7" w:rsidRPr="00D67E73">
              <w:rPr>
                <w:rFonts w:ascii="Times New Roman" w:hAnsi="Times New Roman" w:cs="Times New Roman"/>
                <w:b/>
                <w:bCs/>
                <w:noProof/>
                <w:position w:val="-32"/>
                <w:sz w:val="32"/>
                <w:szCs w:val="32"/>
              </w:rPr>
              <w:object w:dxaOrig="3379" w:dyaOrig="780">
                <v:shape id="_x0000_i1039" type="#_x0000_t75" style="width:159pt;height:36.6pt" o:ole="">
                  <v:imagedata r:id="rId118" o:title=""/>
                </v:shape>
                <o:OLEObject Type="Embed" ProgID="Equation.DSMT4" ShapeID="_x0000_i1039" DrawAspect="Content" ObjectID="_1776444898" r:id="rId132"/>
              </w:object>
            </w:r>
          </w:p>
          <w:p w:rsidR="008C3AE7" w:rsidRPr="008C3AE7" w:rsidRDefault="008C3AE7" w:rsidP="008C3AE7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:16</m:t>
                </m:r>
              </m:oMath>
            </m:oMathPara>
          </w:p>
          <w:p w:rsidR="008C3AE7" w:rsidRPr="008C3AE7" w:rsidRDefault="008C3AE7" w:rsidP="008C3AE7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4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6</m:t>
                    </m:r>
                  </m:den>
                </m:f>
              </m:oMath>
            </m:oMathPara>
          </w:p>
          <w:p w:rsidR="008C3AE7" w:rsidRPr="008C3AE7" w:rsidRDefault="008C3AE7" w:rsidP="008C3AE7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2</m:t>
                    </m:r>
                  </m:den>
                </m:f>
              </m:oMath>
            </m:oMathPara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7CDC" w:rsidRPr="00BA3EC0" w:rsidRDefault="000A7CDC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51F6B" w:rsidRDefault="000A7CDC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412993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412993" w:rsidRDefault="00412993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12993" w:rsidRDefault="00412993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412993" w:rsidRPr="00BA3EC0" w:rsidRDefault="00412993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A7CDC" w:rsidRPr="00BA3EC0" w:rsidRDefault="000A7CDC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A7CDC" w:rsidRPr="00BA3EC0" w:rsidRDefault="000A7CDC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C5269" w:rsidRPr="00BA3EC0" w:rsidTr="008C3AE7">
        <w:trPr>
          <w:trHeight w:val="1808"/>
        </w:trPr>
        <w:tc>
          <w:tcPr>
            <w:tcW w:w="127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Bài 2</w:t>
            </w:r>
          </w:p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 1,5 điểm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12993" w:rsidRDefault="00412993" w:rsidP="006B7A4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Pr="00F16E3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40" w:dyaOrig="620">
                <v:shape id="_x0000_i1040" type="#_x0000_t75" style="width:67.4pt;height:33.9pt" o:ole="">
                  <v:imagedata r:id="rId120" o:title=""/>
                </v:shape>
                <o:OLEObject Type="Embed" ProgID="Equation.DSMT4" ShapeID="_x0000_i1040" DrawAspect="Content" ObjectID="_1776444899" r:id="rId133"/>
              </w:object>
            </w:r>
          </w:p>
          <w:p w:rsidR="006B7A4B" w:rsidRPr="00412993" w:rsidRDefault="006B7A4B" w:rsidP="006B7A4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2x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6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oMath>
            </m:oMathPara>
          </w:p>
          <w:p w:rsidR="006B7A4B" w:rsidRPr="006B7A4B" w:rsidRDefault="006B7A4B" w:rsidP="006B7A4B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2x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:rsidR="006B7A4B" w:rsidRPr="006B7A4B" w:rsidRDefault="006B7A4B" w:rsidP="006B7A4B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:(-2)</m:t>
                </m:r>
              </m:oMath>
            </m:oMathPara>
          </w:p>
          <w:p w:rsidR="006B7A4B" w:rsidRPr="006B7A4B" w:rsidRDefault="006B7A4B" w:rsidP="006B7A4B">
            <w:pPr>
              <w:tabs>
                <w:tab w:val="left" w:pos="6370"/>
              </w:tabs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6</m:t>
                    </m:r>
                  </m:den>
                </m:f>
              </m:oMath>
            </m:oMathPara>
          </w:p>
          <w:p w:rsidR="006B7A4B" w:rsidRPr="00BA3EC0" w:rsidRDefault="006B7A4B" w:rsidP="006B7A4B">
            <w:pPr>
              <w:tabs>
                <w:tab w:val="left" w:pos="6370"/>
              </w:tabs>
              <w:spacing w:after="0" w:line="240" w:lineRule="auto"/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bCs/>
                <w:i/>
                <w:sz w:val="26"/>
                <w:szCs w:val="26"/>
              </w:rPr>
              <w:t xml:space="preserve">Vậy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6</m:t>
                  </m:r>
                </m:den>
              </m:f>
            </m:oMath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B7A4B" w:rsidRPr="00BA3EC0" w:rsidRDefault="006B7A4B" w:rsidP="00412993">
            <w:pPr>
              <w:spacing w:after="0" w:line="240" w:lineRule="auto"/>
              <w:ind w:right="-143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7343CD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6B7A4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1C5269"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6B7A4B" w:rsidRDefault="006B7A4B" w:rsidP="006B7A4B">
            <w:pPr>
              <w:spacing w:after="0" w:line="240" w:lineRule="auto"/>
              <w:ind w:right="-143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B7A4B" w:rsidRDefault="006B7A4B" w:rsidP="006B7A4B">
            <w:pPr>
              <w:spacing w:after="0" w:line="240" w:lineRule="auto"/>
              <w:ind w:right="-143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6B7A4B" w:rsidRDefault="006B7A4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B7A4B" w:rsidRDefault="006B7A4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B7A4B" w:rsidRPr="00BA3EC0" w:rsidRDefault="006B7A4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91D8E" w:rsidRDefault="007343CD" w:rsidP="00991D8E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991D8E" w:rsidRPr="00F16E3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500" w:dyaOrig="620">
                <v:shape id="_x0000_i1041" type="#_x0000_t75" style="width:80.1pt;height:33.9pt" o:ole="">
                  <v:imagedata r:id="rId122" o:title=""/>
                </v:shape>
                <o:OLEObject Type="Embed" ProgID="Equation.DSMT4" ShapeID="_x0000_i1041" DrawAspect="Content" ObjectID="_1776444900" r:id="rId134"/>
              </w:object>
            </w:r>
          </w:p>
          <w:p w:rsidR="00991D8E" w:rsidRPr="00D45AF4" w:rsidRDefault="00701F92" w:rsidP="00991D8E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2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</m:oMath>
            </m:oMathPara>
          </w:p>
          <w:p w:rsidR="00991D8E" w:rsidRPr="00D45AF4" w:rsidRDefault="00701F92" w:rsidP="00991D8E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</m:oMath>
            </m:oMathPara>
          </w:p>
          <w:p w:rsidR="00991D8E" w:rsidRPr="00D45AF4" w:rsidRDefault="00701F92" w:rsidP="00991D8E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: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9</m:t>
                    </m:r>
                  </m:den>
                </m:f>
              </m:oMath>
            </m:oMathPara>
          </w:p>
          <w:p w:rsidR="00991D8E" w:rsidRPr="00D45AF4" w:rsidRDefault="00701F92" w:rsidP="00991D8E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16</m:t>
                </m:r>
              </m:oMath>
            </m:oMathPara>
          </w:p>
          <w:p w:rsidR="00991D8E" w:rsidRPr="00D45AF4" w:rsidRDefault="003E2AA5" w:rsidP="00991D8E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=±4</m:t>
                </m:r>
              </m:oMath>
            </m:oMathPara>
          </w:p>
          <w:p w:rsidR="009A7945" w:rsidRDefault="003E2AA5" w:rsidP="007343CD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Vậy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=±4</m:t>
              </m:r>
            </m:oMath>
          </w:p>
          <w:p w:rsidR="00D45AF4" w:rsidRPr="00D45AF4" w:rsidRDefault="00D45AF4" w:rsidP="007343CD">
            <w:pPr>
              <w:tabs>
                <w:tab w:val="left" w:pos="5245"/>
              </w:tabs>
              <w:spacing w:after="0" w:line="288" w:lineRule="auto"/>
              <w:jc w:val="both"/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</w:pPr>
            <w:r w:rsidRPr="00D45AF4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>Lưu ý: Thiếu 1 trường hợp trừ 0,2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343CD" w:rsidRPr="00BA3EC0" w:rsidRDefault="007343CD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343CD" w:rsidRPr="00BA3EC0" w:rsidRDefault="007343CD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343CD" w:rsidRPr="00BA3EC0" w:rsidRDefault="007343CD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45AF4" w:rsidRDefault="00D45AF4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7343CD" w:rsidRPr="00BA3EC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343CD" w:rsidRPr="00BA3EC0" w:rsidRDefault="007343CD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45AF4" w:rsidRDefault="00D45AF4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2314D4" w:rsidRDefault="002314D4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314D4" w:rsidRDefault="002314D4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314D4" w:rsidRPr="00BA3EC0" w:rsidRDefault="002314D4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D45AF4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Bài 3</w:t>
            </w:r>
          </w:p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 1,5 điểm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9736F" w:rsidRDefault="007343CD" w:rsidP="00D53100">
            <w:pPr>
              <w:spacing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a)    </w:t>
            </w:r>
            <w:r w:rsidR="00F9736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Đổi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40%=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den>
              </m:f>
            </m:oMath>
          </w:p>
          <w:p w:rsidR="001C5269" w:rsidRPr="00BA3EC0" w:rsidRDefault="00F9736F" w:rsidP="00F9736F">
            <w:pPr>
              <w:spacing w:after="0" w:line="240" w:lineRule="auto"/>
              <w:ind w:left="492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gày thứ nhất Hoa đọc được số trang là: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200.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=80</m:t>
              </m:r>
            </m:oMath>
            <w:r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 xml:space="preserve"> trang</w:t>
            </w:r>
          </w:p>
          <w:p w:rsidR="007343CD" w:rsidRPr="00BA3EC0" w:rsidRDefault="007343CD" w:rsidP="007343C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     </w:t>
            </w:r>
            <w:r w:rsidR="00F9736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gày thứ hai Hoa đọc được số trang là: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80: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=96 </m:t>
              </m:r>
            </m:oMath>
            <w:r w:rsidR="00F9736F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trang</w:t>
            </w:r>
          </w:p>
          <w:p w:rsidR="001C5269" w:rsidRPr="00BA3EC0" w:rsidRDefault="007343CD" w:rsidP="00F9736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  <w:r w:rsidR="00F9736F">
              <w:rPr>
                <w:rFonts w:ascii="Times New Roman" w:hAnsi="Times New Roman" w:cs="Times New Roman"/>
                <w:sz w:val="26"/>
                <w:szCs w:val="26"/>
              </w:rPr>
              <w:t>Ngày thứ ba Hoa đọc được số trang là: 200-80-96= 24 trang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9736F" w:rsidRDefault="00F9736F" w:rsidP="008C3AE7">
            <w:pPr>
              <w:spacing w:after="0" w:line="288" w:lineRule="auto"/>
              <w:ind w:right="-14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D9594F" w:rsidP="008C3AE7">
            <w:pPr>
              <w:spacing w:after="0" w:line="288" w:lineRule="auto"/>
              <w:ind w:right="-14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F9736F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D9594F" w:rsidRPr="00BA3EC0" w:rsidRDefault="000F4863" w:rsidP="008C3AE7">
            <w:pPr>
              <w:spacing w:after="0" w:line="288" w:lineRule="auto"/>
              <w:ind w:right="-14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9594F" w:rsidRPr="00BA3EC0" w:rsidRDefault="00D9594F" w:rsidP="008C3AE7">
            <w:pPr>
              <w:spacing w:after="0" w:line="288" w:lineRule="auto"/>
              <w:ind w:right="-14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0F4863" w:rsidRPr="00BA3EC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C5269" w:rsidRPr="00BA3EC0" w:rsidRDefault="007343CD" w:rsidP="00D53100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b)    </w:t>
            </w:r>
            <w:r w:rsidR="001C5269" w:rsidRPr="00BA3EC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Tỉ số phần trăm giữa số </w:t>
            </w:r>
            <w:r w:rsidR="00F9736F">
              <w:rPr>
                <w:rFonts w:ascii="Times New Roman" w:hAnsi="Times New Roman" w:cs="Times New Roman"/>
                <w:sz w:val="26"/>
                <w:szCs w:val="26"/>
              </w:rPr>
              <w:t>trang sách Hoa đọc ngày thứ ba so với ngày thứ nhất</w:t>
            </w:r>
            <w:r w:rsidR="005D4C6A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là</w:t>
            </w:r>
            <w:r w:rsidR="00000EA7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:rsidR="00000EA7" w:rsidRPr="00F9736F" w:rsidRDefault="00701F92" w:rsidP="00F9736F">
            <w:pPr>
              <w:pStyle w:val="ListParagraph"/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0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100=30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%</m:t>
                </m:r>
              </m:oMath>
            </m:oMathPara>
          </w:p>
          <w:p w:rsidR="00F9736F" w:rsidRPr="00F9736F" w:rsidRDefault="00F9736F" w:rsidP="00F9736F">
            <w:pPr>
              <w:spacing w:after="0" w:line="240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F9736F">
              <w:rPr>
                <w:rFonts w:ascii="Times New Roman" w:hAnsi="Times New Roman" w:cs="Times New Roman"/>
                <w:i/>
                <w:sz w:val="26"/>
                <w:szCs w:val="26"/>
              </w:rPr>
              <w:t>Lưu ý: Làm tròn sai trừ 0,2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4C6A" w:rsidRPr="00BA3EC0" w:rsidRDefault="005D4C6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Bài 4</w:t>
            </w:r>
          </w:p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 2,0 điểm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42EC1" w:rsidRPr="00BA3EC0" w:rsidRDefault="00F42EC1" w:rsidP="00F42EC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  <w:p w:rsidR="00874234" w:rsidRPr="00EB3A3A" w:rsidRDefault="0040712B" w:rsidP="00EB3A3A">
            <w:pPr>
              <w:spacing w:after="0"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55653FD5" wp14:editId="284EA945">
                      <wp:simplePos x="0" y="0"/>
                      <wp:positionH relativeFrom="column">
                        <wp:posOffset>2142379</wp:posOffset>
                      </wp:positionH>
                      <wp:positionV relativeFrom="paragraph">
                        <wp:posOffset>811530</wp:posOffset>
                      </wp:positionV>
                      <wp:extent cx="593710" cy="290195"/>
                      <wp:effectExtent l="0" t="0" r="0" b="0"/>
                      <wp:wrapNone/>
                      <wp:docPr id="483203456" name="Text Box 4832034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93710" cy="2901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01F92" w:rsidRPr="0040712B" w:rsidRDefault="00701F92" w:rsidP="0040712B">
                                  <w:pPr>
                                    <w:rPr>
                                      <w:rFonts w:ascii="Arial" w:hAnsi="Arial" w:cs="Arial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40712B">
                                    <w:rPr>
                                      <w:rFonts w:ascii="Arial" w:hAnsi="Arial" w:cs="Arial"/>
                                      <w:b/>
                                      <w:sz w:val="24"/>
                                      <w:szCs w:val="24"/>
                                    </w:rPr>
                                    <w:t>125</w:t>
                                  </w:r>
                                  <w:r w:rsidRPr="0040712B">
                                    <w:rPr>
                                      <w:rFonts w:ascii="Arial" w:hAnsi="Arial" w:cs="Arial"/>
                                      <w:b/>
                                      <w:sz w:val="24"/>
                                      <w:szCs w:val="24"/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53FD5" id="Text Box 483203456" o:spid="_x0000_s1045" type="#_x0000_t202" style="position:absolute;left:0;text-align:left;margin-left:168.7pt;margin-top:63.9pt;width:46.75pt;height:22.8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" filled="f" stroked="f" strokeweight=".5pt">
                      <v:textbox>
                        <w:txbxContent>
                          <w:p w:rsidR="00701F92" w:rsidRPr="0040712B" w:rsidRDefault="00701F92" w:rsidP="0040712B">
                            <w:pPr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</w:pPr>
                            <w:r w:rsidRPr="0040712B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125</w:t>
                            </w:r>
                            <w:r w:rsidRPr="0040712B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A3EC0">
              <w:rPr>
                <w:rFonts w:ascii="Times New Roman" w:hAnsi="Times New Roman" w:cs="Times New Roman"/>
                <w:i/>
                <w:noProof/>
                <w:sz w:val="26"/>
                <w:szCs w:val="26"/>
              </w:rPr>
              <w:drawing>
                <wp:inline distT="0" distB="0" distL="0" distR="0" wp14:anchorId="6CC07C34" wp14:editId="2F69C350">
                  <wp:extent cx="3427917" cy="1508618"/>
                  <wp:effectExtent l="0" t="0" r="127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7718" cy="1508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C5269" w:rsidRPr="00BA3EC0" w:rsidRDefault="00F42EC1" w:rsidP="00F42EC1">
            <w:pPr>
              <w:spacing w:after="0" w:line="288" w:lineRule="auto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a) Tính độ dài đoạn thẳ</w:t>
            </w:r>
            <w:r w:rsidR="0040712B"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ng A</w:t>
            </w: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B.</w:t>
            </w:r>
          </w:p>
          <w:p w:rsidR="00F42EC1" w:rsidRPr="00BA3EC0" w:rsidRDefault="0040712B" w:rsidP="00D53100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  <w:r w:rsidR="00F42EC1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iểm 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="00D53100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nằm giữa A và B 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nên: AB = AO + O</w:t>
            </w:r>
            <w:r w:rsidR="00F42EC1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B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⟹</m:t>
              </m:r>
            </m:oMath>
            <w:r w:rsidR="00F42EC1" w:rsidRPr="00BA3EC0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BC = 8 </w:t>
            </w:r>
            <w:r w:rsidR="00F42EC1" w:rsidRPr="00BA3EC0">
              <w:rPr>
                <w:rFonts w:ascii="Times New Roman" w:hAnsi="Times New Roman" w:cs="Times New Roman"/>
                <w:sz w:val="26"/>
                <w:szCs w:val="26"/>
              </w:rPr>
              <w:t>cm.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712B" w:rsidRPr="00BA3EC0" w:rsidRDefault="0040712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0712B" w:rsidRPr="00BA3EC0" w:rsidRDefault="0040712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0712B" w:rsidRPr="00BA3EC0" w:rsidRDefault="0040712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0712B" w:rsidRPr="00BA3EC0" w:rsidRDefault="0040712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Hình</w:t>
            </w:r>
            <w:r w:rsidR="0040712B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đến câu a</w:t>
            </w: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1016" w:rsidRPr="00BA3EC0" w:rsidRDefault="00041016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0712B" w:rsidRPr="00BA3EC0" w:rsidRDefault="0040712B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041016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1C5269"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0712B" w:rsidRPr="00BA3EC0" w:rsidRDefault="0040712B" w:rsidP="0040712B">
            <w:pPr>
              <w:tabs>
                <w:tab w:val="left" w:pos="993"/>
              </w:tabs>
              <w:spacing w:after="0" w:line="288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b) Vẽ C là trung điểm của đoạn thẳng AB. Tính CB.</w:t>
            </w:r>
          </w:p>
          <w:p w:rsidR="0040712B" w:rsidRPr="00BA3EC0" w:rsidRDefault="0040712B" w:rsidP="0040712B">
            <w:pPr>
              <w:tabs>
                <w:tab w:val="left" w:pos="993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    Điểm O có phải trung điểm của đoạn thẳng BC không? Vì sao?</w:t>
            </w:r>
          </w:p>
          <w:p w:rsidR="008A6096" w:rsidRPr="00BA3EC0" w:rsidRDefault="0040712B" w:rsidP="008A6096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+ C</w:t>
            </w:r>
            <w:r w:rsidR="008A6096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là trung điểm củ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a A</w:t>
            </w:r>
            <w:r w:rsidR="008A6096" w:rsidRPr="00BA3EC0">
              <w:rPr>
                <w:rFonts w:ascii="Times New Roman" w:hAnsi="Times New Roman" w:cs="Times New Roman"/>
                <w:sz w:val="26"/>
                <w:szCs w:val="26"/>
              </w:rPr>
              <w:t>B nên: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CB = CA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B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  <w:r w:rsidRPr="00BA3EC0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  <w:r w:rsidRPr="00BA3EC0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4 cm</w:t>
            </w:r>
            <w:r w:rsidR="008A6096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1C5269" w:rsidRPr="00BA3EC0" w:rsidRDefault="002A001A" w:rsidP="001A6223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="00D53100" w:rsidRPr="00BA3EC0">
              <w:rPr>
                <w:rFonts w:ascii="Times New Roman" w:hAnsi="Times New Roman" w:cs="Times New Roman"/>
                <w:sz w:val="26"/>
                <w:szCs w:val="26"/>
              </w:rPr>
              <w:t>Vì C nằm giữ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a A và O</w:t>
            </w:r>
            <w:r w:rsidR="008A6096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 nên: 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AO = O</w:t>
            </w:r>
            <w:r w:rsidR="009319E4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C + AC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⟹</m:t>
              </m:r>
            </m:oMath>
            <w:r w:rsidR="009319E4" w:rsidRPr="00BA3EC0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OC = 2 </w:t>
            </w:r>
            <w:r w:rsidR="009319E4"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cm. </w:t>
            </w:r>
          </w:p>
          <w:p w:rsidR="002A001A" w:rsidRPr="00BA3EC0" w:rsidRDefault="002A001A" w:rsidP="002A001A">
            <w:pPr>
              <w:spacing w:after="0" w:line="28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BA3EC0">
              <w:rPr>
                <w:rFonts w:ascii="Times New Roman" w:hAnsi="Times New Roman" w:cs="Times New Roman"/>
                <w:bCs/>
                <w:sz w:val="26"/>
                <w:szCs w:val="26"/>
              </w:rPr>
              <w:t>Ta có: điểm O nằm giữa hai điểm B và C và BO = OC = 2 cm</w:t>
            </w:r>
          </w:p>
          <w:p w:rsidR="002A001A" w:rsidRPr="00BA3EC0" w:rsidRDefault="002A001A" w:rsidP="002A001A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ên </w:t>
            </w: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điểm O là trung điểm của đoạn thẳng BC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1C5269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1C5269" w:rsidRPr="00BA3EC0" w:rsidTr="008C3AE7">
        <w:trPr>
          <w:trHeight w:val="499"/>
        </w:trPr>
        <w:tc>
          <w:tcPr>
            <w:tcW w:w="1273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C5269" w:rsidRPr="00BA3EC0" w:rsidRDefault="001C5269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A001A" w:rsidRPr="00BA3EC0" w:rsidRDefault="002A001A" w:rsidP="002A001A">
            <w:pPr>
              <w:tabs>
                <w:tab w:val="left" w:pos="993"/>
              </w:tabs>
              <w:spacing w:after="0" w:line="288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c) Vẽ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BCz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25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</m:oMath>
            <w:r w:rsidRPr="00BA3EC0"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  <w:t>. Tìm tất cả các góc nhọn, góc tù, góc bẹt trong hình.</w:t>
            </w:r>
          </w:p>
          <w:p w:rsidR="001C5269" w:rsidRPr="00BA3EC0" w:rsidRDefault="002A001A" w:rsidP="001A6223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+ Góc nhọn: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Cz</m:t>
                  </m:r>
                </m:e>
              </m:acc>
            </m:oMath>
            <w:r w:rsidR="001A6223" w:rsidRPr="00BA3EC0">
              <w:rPr>
                <w:noProof/>
                <w:sz w:val="26"/>
                <w:szCs w:val="26"/>
              </w:rPr>
              <w:t xml:space="preserve"> </w:t>
            </w:r>
          </w:p>
          <w:p w:rsidR="002A001A" w:rsidRPr="00BA3EC0" w:rsidRDefault="002A001A" w:rsidP="002A001A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+ Góc tù: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BCz</m:t>
                  </m:r>
                </m:e>
              </m:acc>
            </m:oMath>
            <w:r w:rsidRPr="00BA3EC0">
              <w:rPr>
                <w:noProof/>
                <w:sz w:val="26"/>
                <w:szCs w:val="26"/>
              </w:rPr>
              <w:t xml:space="preserve"> </w:t>
            </w:r>
          </w:p>
          <w:p w:rsidR="00CD510C" w:rsidRPr="00BA3EC0" w:rsidRDefault="002A001A" w:rsidP="001A6223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 xml:space="preserve">+ Góc bẹt: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BO</m:t>
                  </m:r>
                </m:e>
              </m:acc>
            </m:oMath>
            <w:r w:rsidRPr="00BA3EC0">
              <w:rPr>
                <w:noProof/>
                <w:sz w:val="26"/>
                <w:szCs w:val="26"/>
              </w:rPr>
              <w:t xml:space="preserve"> , </w:t>
            </w:r>
            <m:oMath>
              <m:r>
                <w:rPr>
                  <w:rFonts w:ascii="Cambria Math" w:hAnsi="Cambria Math"/>
                  <w:noProof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 xml:space="preserve">BOC </m:t>
                  </m:r>
                </m:e>
              </m:acc>
              <m:r>
                <w:rPr>
                  <w:rFonts w:ascii="Cambria Math" w:hAnsi="Cambria Math"/>
                  <w:noProof/>
                  <w:sz w:val="26"/>
                  <w:szCs w:val="26"/>
                </w:rPr>
                <m:t xml:space="preserve">,  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OCA</m:t>
                  </m:r>
                </m:e>
              </m:acc>
              <m:r>
                <w:rPr>
                  <w:rFonts w:ascii="Cambria Math" w:hAnsi="Cambria Math"/>
                  <w:noProof/>
                  <w:sz w:val="26"/>
                  <w:szCs w:val="26"/>
                </w:rPr>
                <m:t xml:space="preserve"> ,  </m:t>
              </m:r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CAx</m:t>
                  </m:r>
                </m:e>
              </m:acc>
            </m:oMath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C5269" w:rsidRPr="00BA3EC0" w:rsidRDefault="001C5269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C5269" w:rsidRPr="00BA3EC0" w:rsidRDefault="00041016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2A001A" w:rsidRPr="00BA3EC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1C5269" w:rsidRPr="00BA3EC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2A001A" w:rsidRPr="00BA3EC0" w:rsidRDefault="002A001A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320F8" w:rsidRPr="00BA3EC0" w:rsidTr="008C3AE7">
        <w:trPr>
          <w:trHeight w:val="499"/>
        </w:trPr>
        <w:tc>
          <w:tcPr>
            <w:tcW w:w="127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3320F8" w:rsidRPr="00BA3EC0" w:rsidRDefault="003320F8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b/>
                <w:sz w:val="26"/>
                <w:szCs w:val="26"/>
              </w:rPr>
              <w:t>Bài 5</w:t>
            </w:r>
          </w:p>
          <w:p w:rsidR="003320F8" w:rsidRPr="00BA3EC0" w:rsidRDefault="003320F8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i/>
                <w:sz w:val="26"/>
                <w:szCs w:val="26"/>
              </w:rPr>
              <w:t>( 0,5 điểm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320F8" w:rsidRDefault="00EB3A3A" w:rsidP="001F5E0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3EA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020" w:dyaOrig="620">
                <v:shape id="_x0000_i1042" type="#_x0000_t75" style="width:59.3pt;height:36.6pt" o:ole="">
                  <v:imagedata r:id="rId128" o:title=""/>
                </v:shape>
                <o:OLEObject Type="Embed" ProgID="Equation.DSMT4" ShapeID="_x0000_i1042" DrawAspect="Content" ObjectID="_1776444901" r:id="rId136"/>
              </w:object>
            </w:r>
          </w:p>
          <w:p w:rsidR="00EB3A3A" w:rsidRPr="00412993" w:rsidRDefault="00EB3A3A" w:rsidP="00EB3A3A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vi-VN"/>
                  </w:rPr>
                  <m:t>6+2xy=5x</m:t>
                </m:r>
              </m:oMath>
            </m:oMathPara>
          </w:p>
          <w:p w:rsidR="00EB3A3A" w:rsidRPr="00412993" w:rsidRDefault="008209D7" w:rsidP="00EB3A3A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5</m:t>
                </m:r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2xy</m:t>
                </m:r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6</m:t>
                </m:r>
              </m:oMath>
            </m:oMathPara>
          </w:p>
          <w:p w:rsidR="00EB3A3A" w:rsidRPr="00412993" w:rsidRDefault="00EB3A3A" w:rsidP="00EB3A3A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x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6"/>
                        <w:szCs w:val="26"/>
                      </w:rPr>
                      <m:t>5-2y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=</m:t>
                </m:r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6</m:t>
                </m:r>
              </m:oMath>
            </m:oMathPara>
            <w:bookmarkStart w:id="3" w:name="_GoBack"/>
            <w:bookmarkEnd w:id="3"/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20F8" w:rsidRPr="00BA3EC0" w:rsidRDefault="003320F8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320F8" w:rsidRPr="00BA3EC0" w:rsidRDefault="003320F8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320F8" w:rsidRPr="00BA3EC0" w:rsidTr="008C3AE7">
        <w:trPr>
          <w:trHeight w:val="499"/>
        </w:trPr>
        <w:tc>
          <w:tcPr>
            <w:tcW w:w="1273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3320F8" w:rsidRPr="00BA3EC0" w:rsidRDefault="003320F8" w:rsidP="001C526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320F8" w:rsidRDefault="00EB3A3A" w:rsidP="00EB3A3A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Vì x,y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∈</m:t>
              </m:r>
            </m:oMath>
            <w:r w:rsidRPr="00123EA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Z</w:t>
            </w:r>
            <w:r w:rsidR="002314D4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nên x, 5-2y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∈</m:t>
              </m:r>
            </m:oMath>
            <w:r w:rsidR="00024FB1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Ư(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6)</w:t>
            </w:r>
            <w:r w:rsidR="00412993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và 2y-1 là số lẻ</w:t>
            </w:r>
          </w:p>
          <w:p w:rsidR="00F30D97" w:rsidRDefault="00412993" w:rsidP="00F30D97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TH1</w:t>
            </w:r>
            <w:r w:rsidR="00701F92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: x=6 và 5-2y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=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1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→</m:t>
              </m:r>
            </m:oMath>
            <w:r w:rsidR="00701F92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x=6 và y=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2</m:t>
              </m:r>
            </m:oMath>
            <w:r w:rsidR="00701F92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( tm)</w:t>
            </w:r>
          </w:p>
          <w:p w:rsidR="00F30D97" w:rsidRDefault="00412993" w:rsidP="00F30D97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TH2</w:t>
            </w:r>
            <w:r w:rsidR="00701F92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: x=-6 và 5-2y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=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701F92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-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1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→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x=-6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và</w:t>
            </w:r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y=3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( tm)</w:t>
            </w:r>
          </w:p>
          <w:p w:rsidR="00F30D97" w:rsidRDefault="00412993" w:rsidP="00F30D97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TH3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: x=2 và </w:t>
            </w:r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5-2y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=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3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→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x=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2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và y=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1( tm)</w:t>
            </w:r>
          </w:p>
          <w:p w:rsidR="00F30D97" w:rsidRDefault="00412993" w:rsidP="00F30D97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TH4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: x=-2 và </w:t>
            </w:r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5-2y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=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-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3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→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x=-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2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 xml:space="preserve"> và y=4</w:t>
            </w:r>
            <w:r w:rsidR="00F30D9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( tm)</w:t>
            </w:r>
          </w:p>
          <w:p w:rsidR="00F30D97" w:rsidRPr="00EB3A3A" w:rsidRDefault="00F30D97" w:rsidP="00EB3A3A">
            <w:pP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Vậ</w:t>
            </w:r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y (x;y)={(6;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2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);(-6;3);(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2</m:t>
              </m:r>
            </m:oMath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;1)(-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2</w:t>
            </w:r>
            <w:r w:rsidR="008209D7"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;4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</w:rPr>
              <w:t>)}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320F8" w:rsidRPr="00BA3EC0" w:rsidRDefault="003320F8" w:rsidP="008C3AE7">
            <w:pPr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EC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356109" w:rsidRPr="00BA3EC0" w:rsidRDefault="00356109" w:rsidP="00356109">
      <w:pPr>
        <w:autoSpaceDE w:val="0"/>
        <w:autoSpaceDN w:val="0"/>
        <w:adjustRightInd w:val="0"/>
        <w:spacing w:after="120" w:line="240" w:lineRule="auto"/>
        <w:jc w:val="both"/>
        <w:rPr>
          <w:rFonts w:ascii="Times New Roman" w:hAnsi="Times New Roman" w:cs="Times New Roman"/>
          <w:b/>
          <w:bCs/>
          <w:i/>
          <w:sz w:val="26"/>
          <w:szCs w:val="26"/>
          <w:u w:val="single"/>
        </w:rPr>
      </w:pPr>
    </w:p>
    <w:p w:rsidR="00356109" w:rsidRPr="00BA3EC0" w:rsidRDefault="00356109" w:rsidP="00356109">
      <w:pPr>
        <w:autoSpaceDE w:val="0"/>
        <w:autoSpaceDN w:val="0"/>
        <w:adjustRightInd w:val="0"/>
        <w:spacing w:after="120" w:line="240" w:lineRule="auto"/>
        <w:jc w:val="both"/>
        <w:rPr>
          <w:rFonts w:ascii="Times New Roman" w:hAnsi="Times New Roman" w:cs="Times New Roman"/>
          <w:bCs/>
          <w:i/>
          <w:sz w:val="26"/>
          <w:szCs w:val="26"/>
        </w:rPr>
      </w:pPr>
      <w:r w:rsidRPr="00BA3EC0">
        <w:rPr>
          <w:rFonts w:ascii="Times New Roman" w:hAnsi="Times New Roman" w:cs="Times New Roman"/>
          <w:b/>
          <w:bCs/>
          <w:i/>
          <w:sz w:val="26"/>
          <w:szCs w:val="26"/>
          <w:u w:val="single"/>
        </w:rPr>
        <w:t>Lưu ý:</w:t>
      </w:r>
      <w:r w:rsidRPr="00BA3EC0">
        <w:rPr>
          <w:rFonts w:ascii="Times New Roman" w:hAnsi="Times New Roman" w:cs="Times New Roman"/>
          <w:b/>
          <w:bCs/>
          <w:sz w:val="26"/>
          <w:szCs w:val="26"/>
        </w:rPr>
        <w:t xml:space="preserve"> - </w:t>
      </w:r>
      <w:r w:rsidRPr="00BA3EC0">
        <w:rPr>
          <w:rFonts w:ascii="Times New Roman" w:hAnsi="Times New Roman" w:cs="Times New Roman"/>
          <w:bCs/>
          <w:i/>
          <w:sz w:val="26"/>
          <w:szCs w:val="26"/>
        </w:rPr>
        <w:t>Điểm toàn bài để lẻ đến 0,25.</w:t>
      </w:r>
    </w:p>
    <w:p w:rsidR="00356109" w:rsidRPr="00BA3EC0" w:rsidRDefault="00356109" w:rsidP="00356109">
      <w:pPr>
        <w:autoSpaceDE w:val="0"/>
        <w:autoSpaceDN w:val="0"/>
        <w:adjustRightInd w:val="0"/>
        <w:spacing w:after="120" w:line="240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BA3EC0">
        <w:rPr>
          <w:rFonts w:ascii="Times New Roman" w:hAnsi="Times New Roman" w:cs="Times New Roman"/>
          <w:bCs/>
          <w:i/>
          <w:sz w:val="26"/>
          <w:szCs w:val="26"/>
        </w:rPr>
        <w:t xml:space="preserve"> - Các cách làm khác nếu đúng vẫn cho điểm tối đa.</w:t>
      </w:r>
    </w:p>
    <w:p w:rsidR="001C5269" w:rsidRPr="00BA3EC0" w:rsidRDefault="001C5269" w:rsidP="001C5269">
      <w:pPr>
        <w:rPr>
          <w:rFonts w:ascii="Times New Roman" w:hAnsi="Times New Roman" w:cs="Times New Roman"/>
          <w:sz w:val="26"/>
          <w:szCs w:val="26"/>
        </w:rPr>
      </w:pPr>
    </w:p>
    <w:p w:rsidR="001C5269" w:rsidRPr="00BA3EC0" w:rsidRDefault="001C5269" w:rsidP="001C5269">
      <w:pPr>
        <w:rPr>
          <w:rFonts w:ascii="Times New Roman" w:hAnsi="Times New Roman" w:cs="Times New Roman"/>
          <w:sz w:val="26"/>
          <w:szCs w:val="26"/>
        </w:rPr>
      </w:pPr>
    </w:p>
    <w:sectPr w:rsidR="001C5269" w:rsidRPr="00BA3EC0" w:rsidSect="000C591C">
      <w:pgSz w:w="11907" w:h="16840" w:code="9"/>
      <w:pgMar w:top="851" w:right="567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6505" w:rsidRDefault="00BD6505" w:rsidP="0039197D">
      <w:pPr>
        <w:spacing w:after="0" w:line="240" w:lineRule="auto"/>
      </w:pPr>
      <w:r>
        <w:separator/>
      </w:r>
    </w:p>
  </w:endnote>
  <w:endnote w:type="continuationSeparator" w:id="0">
    <w:p w:rsidR="00BD6505" w:rsidRDefault="00BD6505" w:rsidP="003919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6505" w:rsidRDefault="00BD6505" w:rsidP="0039197D">
      <w:pPr>
        <w:spacing w:after="0" w:line="240" w:lineRule="auto"/>
      </w:pPr>
      <w:r>
        <w:separator/>
      </w:r>
    </w:p>
  </w:footnote>
  <w:footnote w:type="continuationSeparator" w:id="0">
    <w:p w:rsidR="00BD6505" w:rsidRDefault="00BD6505" w:rsidP="003919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0065AB"/>
    <w:multiLevelType w:val="hybridMultilevel"/>
    <w:tmpl w:val="EB26D7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D6001C"/>
    <w:multiLevelType w:val="hybridMultilevel"/>
    <w:tmpl w:val="B3E4DB4E"/>
    <w:lvl w:ilvl="0" w:tplc="DBB68324">
      <w:start w:val="3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DA04F6"/>
    <w:multiLevelType w:val="hybridMultilevel"/>
    <w:tmpl w:val="67245F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A33209"/>
    <w:multiLevelType w:val="hybridMultilevel"/>
    <w:tmpl w:val="67245F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F70C35"/>
    <w:multiLevelType w:val="hybridMultilevel"/>
    <w:tmpl w:val="4AF056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C12655"/>
    <w:multiLevelType w:val="hybridMultilevel"/>
    <w:tmpl w:val="81901954"/>
    <w:lvl w:ilvl="0" w:tplc="76F2A38C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-2388" w:hanging="360"/>
      </w:pPr>
    </w:lvl>
    <w:lvl w:ilvl="2" w:tplc="0409001B" w:tentative="1">
      <w:start w:val="1"/>
      <w:numFmt w:val="lowerRoman"/>
      <w:lvlText w:val="%3."/>
      <w:lvlJc w:val="right"/>
      <w:pPr>
        <w:ind w:left="-1668" w:hanging="180"/>
      </w:pPr>
    </w:lvl>
    <w:lvl w:ilvl="3" w:tplc="0409000F" w:tentative="1">
      <w:start w:val="1"/>
      <w:numFmt w:val="decimal"/>
      <w:lvlText w:val="%4."/>
      <w:lvlJc w:val="left"/>
      <w:pPr>
        <w:ind w:left="-948" w:hanging="360"/>
      </w:pPr>
    </w:lvl>
    <w:lvl w:ilvl="4" w:tplc="04090019" w:tentative="1">
      <w:start w:val="1"/>
      <w:numFmt w:val="lowerLetter"/>
      <w:lvlText w:val="%5."/>
      <w:lvlJc w:val="left"/>
      <w:pPr>
        <w:ind w:left="-228" w:hanging="360"/>
      </w:pPr>
    </w:lvl>
    <w:lvl w:ilvl="5" w:tplc="0409001B" w:tentative="1">
      <w:start w:val="1"/>
      <w:numFmt w:val="lowerRoman"/>
      <w:lvlText w:val="%6."/>
      <w:lvlJc w:val="right"/>
      <w:pPr>
        <w:ind w:left="492" w:hanging="180"/>
      </w:pPr>
    </w:lvl>
    <w:lvl w:ilvl="6" w:tplc="0409000F" w:tentative="1">
      <w:start w:val="1"/>
      <w:numFmt w:val="decimal"/>
      <w:lvlText w:val="%7."/>
      <w:lvlJc w:val="left"/>
      <w:pPr>
        <w:ind w:left="1212" w:hanging="360"/>
      </w:pPr>
    </w:lvl>
    <w:lvl w:ilvl="7" w:tplc="04090019" w:tentative="1">
      <w:start w:val="1"/>
      <w:numFmt w:val="lowerLetter"/>
      <w:lvlText w:val="%8."/>
      <w:lvlJc w:val="left"/>
      <w:pPr>
        <w:ind w:left="1932" w:hanging="360"/>
      </w:pPr>
    </w:lvl>
    <w:lvl w:ilvl="8" w:tplc="0409001B" w:tentative="1">
      <w:start w:val="1"/>
      <w:numFmt w:val="lowerRoman"/>
      <w:lvlText w:val="%9."/>
      <w:lvlJc w:val="right"/>
      <w:pPr>
        <w:ind w:left="2652" w:hanging="180"/>
      </w:pPr>
    </w:lvl>
  </w:abstractNum>
  <w:abstractNum w:abstractNumId="6" w15:restartNumberingAfterBreak="0">
    <w:nsid w:val="5AEC5543"/>
    <w:multiLevelType w:val="hybridMultilevel"/>
    <w:tmpl w:val="0538B566"/>
    <w:lvl w:ilvl="0" w:tplc="CA140F1C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83164F"/>
    <w:multiLevelType w:val="hybridMultilevel"/>
    <w:tmpl w:val="30CA020C"/>
    <w:lvl w:ilvl="0" w:tplc="6E006F56">
      <w:start w:val="10"/>
      <w:numFmt w:val="decimal"/>
      <w:lvlRestart w:val="0"/>
      <w:lvlText w:val="Câu %1:"/>
      <w:lvlJc w:val="left"/>
      <w:pPr>
        <w:ind w:left="1276" w:hanging="992"/>
      </w:pPr>
      <w:rPr>
        <w:rFonts w:hint="default"/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3D7F67"/>
    <w:multiLevelType w:val="hybridMultilevel"/>
    <w:tmpl w:val="67245F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262B14"/>
    <w:multiLevelType w:val="hybridMultilevel"/>
    <w:tmpl w:val="725243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F01FDD"/>
    <w:multiLevelType w:val="hybridMultilevel"/>
    <w:tmpl w:val="3A4833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78164A"/>
    <w:multiLevelType w:val="hybridMultilevel"/>
    <w:tmpl w:val="23C6CCB6"/>
    <w:lvl w:ilvl="0" w:tplc="96D4CA4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9E57C1"/>
    <w:multiLevelType w:val="hybridMultilevel"/>
    <w:tmpl w:val="C2D2A48A"/>
    <w:lvl w:ilvl="0" w:tplc="F12A92C2">
      <w:start w:val="1"/>
      <w:numFmt w:val="decimal"/>
      <w:lvlRestart w:val="0"/>
      <w:lvlText w:val="Câu %1:"/>
      <w:lvlJc w:val="left"/>
      <w:pPr>
        <w:ind w:left="1276" w:hanging="992"/>
      </w:pPr>
      <w:rPr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732" w:hanging="360"/>
      </w:pPr>
    </w:lvl>
    <w:lvl w:ilvl="2" w:tplc="0409001B" w:tentative="1">
      <w:start w:val="1"/>
      <w:numFmt w:val="lowerRoman"/>
      <w:lvlText w:val="%3."/>
      <w:lvlJc w:val="right"/>
      <w:pPr>
        <w:ind w:left="1452" w:hanging="180"/>
      </w:pPr>
    </w:lvl>
    <w:lvl w:ilvl="3" w:tplc="0409000F" w:tentative="1">
      <w:start w:val="1"/>
      <w:numFmt w:val="decimal"/>
      <w:lvlText w:val="%4."/>
      <w:lvlJc w:val="left"/>
      <w:pPr>
        <w:ind w:left="2172" w:hanging="360"/>
      </w:pPr>
    </w:lvl>
    <w:lvl w:ilvl="4" w:tplc="04090019" w:tentative="1">
      <w:start w:val="1"/>
      <w:numFmt w:val="lowerLetter"/>
      <w:lvlText w:val="%5."/>
      <w:lvlJc w:val="left"/>
      <w:pPr>
        <w:ind w:left="2892" w:hanging="360"/>
      </w:pPr>
    </w:lvl>
    <w:lvl w:ilvl="5" w:tplc="0409001B" w:tentative="1">
      <w:start w:val="1"/>
      <w:numFmt w:val="lowerRoman"/>
      <w:lvlText w:val="%6."/>
      <w:lvlJc w:val="right"/>
      <w:pPr>
        <w:ind w:left="3612" w:hanging="180"/>
      </w:pPr>
    </w:lvl>
    <w:lvl w:ilvl="6" w:tplc="0409000F" w:tentative="1">
      <w:start w:val="1"/>
      <w:numFmt w:val="decimal"/>
      <w:lvlText w:val="%7."/>
      <w:lvlJc w:val="left"/>
      <w:pPr>
        <w:ind w:left="4332" w:hanging="360"/>
      </w:pPr>
    </w:lvl>
    <w:lvl w:ilvl="7" w:tplc="04090019" w:tentative="1">
      <w:start w:val="1"/>
      <w:numFmt w:val="lowerLetter"/>
      <w:lvlText w:val="%8."/>
      <w:lvlJc w:val="left"/>
      <w:pPr>
        <w:ind w:left="5052" w:hanging="360"/>
      </w:pPr>
    </w:lvl>
    <w:lvl w:ilvl="8" w:tplc="0409001B" w:tentative="1">
      <w:start w:val="1"/>
      <w:numFmt w:val="lowerRoman"/>
      <w:lvlText w:val="%9."/>
      <w:lvlJc w:val="right"/>
      <w:pPr>
        <w:ind w:left="5772" w:hanging="180"/>
      </w:pPr>
    </w:lvl>
  </w:abstractNum>
  <w:abstractNum w:abstractNumId="13" w15:restartNumberingAfterBreak="0">
    <w:nsid w:val="75AB778C"/>
    <w:multiLevelType w:val="hybridMultilevel"/>
    <w:tmpl w:val="A036CA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D7A0D75"/>
    <w:multiLevelType w:val="hybridMultilevel"/>
    <w:tmpl w:val="67245F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</w:num>
  <w:num w:numId="3">
    <w:abstractNumId w:val="3"/>
  </w:num>
  <w:num w:numId="4">
    <w:abstractNumId w:val="0"/>
  </w:num>
  <w:num w:numId="5">
    <w:abstractNumId w:val="9"/>
  </w:num>
  <w:num w:numId="6">
    <w:abstractNumId w:val="13"/>
  </w:num>
  <w:num w:numId="7">
    <w:abstractNumId w:val="10"/>
  </w:num>
  <w:num w:numId="8">
    <w:abstractNumId w:val="12"/>
  </w:num>
  <w:num w:numId="9">
    <w:abstractNumId w:val="7"/>
  </w:num>
  <w:num w:numId="10">
    <w:abstractNumId w:val="1"/>
  </w:num>
  <w:num w:numId="11">
    <w:abstractNumId w:val="14"/>
  </w:num>
  <w:num w:numId="12">
    <w:abstractNumId w:val="2"/>
  </w:num>
  <w:num w:numId="13">
    <w:abstractNumId w:val="8"/>
  </w:num>
  <w:num w:numId="14">
    <w:abstractNumId w:val="4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3540"/>
    <w:rsid w:val="00000EA7"/>
    <w:rsid w:val="00024FB1"/>
    <w:rsid w:val="00041016"/>
    <w:rsid w:val="00051C5C"/>
    <w:rsid w:val="00054C85"/>
    <w:rsid w:val="00077914"/>
    <w:rsid w:val="00085A7B"/>
    <w:rsid w:val="00093DC6"/>
    <w:rsid w:val="00095D35"/>
    <w:rsid w:val="00096C21"/>
    <w:rsid w:val="000A3BE6"/>
    <w:rsid w:val="000A7CDC"/>
    <w:rsid w:val="000C591C"/>
    <w:rsid w:val="000E4330"/>
    <w:rsid w:val="000E7F74"/>
    <w:rsid w:val="000F0140"/>
    <w:rsid w:val="000F4863"/>
    <w:rsid w:val="00114E95"/>
    <w:rsid w:val="00123EAD"/>
    <w:rsid w:val="00130705"/>
    <w:rsid w:val="001376BA"/>
    <w:rsid w:val="00147B20"/>
    <w:rsid w:val="0015099B"/>
    <w:rsid w:val="001616D9"/>
    <w:rsid w:val="0017500D"/>
    <w:rsid w:val="0018537C"/>
    <w:rsid w:val="001A273B"/>
    <w:rsid w:val="001A6223"/>
    <w:rsid w:val="001B333F"/>
    <w:rsid w:val="001C5269"/>
    <w:rsid w:val="001D6948"/>
    <w:rsid w:val="001F2E49"/>
    <w:rsid w:val="001F5E0A"/>
    <w:rsid w:val="0020516B"/>
    <w:rsid w:val="00213F54"/>
    <w:rsid w:val="0022512D"/>
    <w:rsid w:val="002314D4"/>
    <w:rsid w:val="00247EAF"/>
    <w:rsid w:val="00253068"/>
    <w:rsid w:val="00274F18"/>
    <w:rsid w:val="00295967"/>
    <w:rsid w:val="002A001A"/>
    <w:rsid w:val="002A11B1"/>
    <w:rsid w:val="002A780B"/>
    <w:rsid w:val="002B3B38"/>
    <w:rsid w:val="002C0232"/>
    <w:rsid w:val="002C130C"/>
    <w:rsid w:val="002D42DC"/>
    <w:rsid w:val="002D6504"/>
    <w:rsid w:val="002F4F23"/>
    <w:rsid w:val="002F68DF"/>
    <w:rsid w:val="003029DB"/>
    <w:rsid w:val="0031483A"/>
    <w:rsid w:val="003178D6"/>
    <w:rsid w:val="00320E19"/>
    <w:rsid w:val="00323CAA"/>
    <w:rsid w:val="003320F8"/>
    <w:rsid w:val="0034781F"/>
    <w:rsid w:val="00356109"/>
    <w:rsid w:val="00363A14"/>
    <w:rsid w:val="00380FC1"/>
    <w:rsid w:val="00382C5A"/>
    <w:rsid w:val="0039197D"/>
    <w:rsid w:val="003A5523"/>
    <w:rsid w:val="003B41C2"/>
    <w:rsid w:val="003B709D"/>
    <w:rsid w:val="003D2EC4"/>
    <w:rsid w:val="003E2AA5"/>
    <w:rsid w:val="003E77B1"/>
    <w:rsid w:val="004011A5"/>
    <w:rsid w:val="0040712B"/>
    <w:rsid w:val="00412993"/>
    <w:rsid w:val="00451AE1"/>
    <w:rsid w:val="00463EDD"/>
    <w:rsid w:val="0048602E"/>
    <w:rsid w:val="0049040B"/>
    <w:rsid w:val="0049067D"/>
    <w:rsid w:val="00495429"/>
    <w:rsid w:val="004A1310"/>
    <w:rsid w:val="004A23B1"/>
    <w:rsid w:val="004B3155"/>
    <w:rsid w:val="004C6760"/>
    <w:rsid w:val="004E423C"/>
    <w:rsid w:val="0052330C"/>
    <w:rsid w:val="00536C6D"/>
    <w:rsid w:val="00563882"/>
    <w:rsid w:val="00586A05"/>
    <w:rsid w:val="00597B7F"/>
    <w:rsid w:val="005A6D4A"/>
    <w:rsid w:val="005C074B"/>
    <w:rsid w:val="005D13C3"/>
    <w:rsid w:val="005D4C6A"/>
    <w:rsid w:val="005D639A"/>
    <w:rsid w:val="00647AC7"/>
    <w:rsid w:val="00661BA3"/>
    <w:rsid w:val="006824B1"/>
    <w:rsid w:val="00691C0C"/>
    <w:rsid w:val="00695CB4"/>
    <w:rsid w:val="00697FDF"/>
    <w:rsid w:val="006A42D0"/>
    <w:rsid w:val="006A4B89"/>
    <w:rsid w:val="006B7A4B"/>
    <w:rsid w:val="006C4784"/>
    <w:rsid w:val="006E0B15"/>
    <w:rsid w:val="006E3CF4"/>
    <w:rsid w:val="00701F92"/>
    <w:rsid w:val="00711747"/>
    <w:rsid w:val="007343CD"/>
    <w:rsid w:val="00747336"/>
    <w:rsid w:val="00747669"/>
    <w:rsid w:val="00751F6B"/>
    <w:rsid w:val="00757877"/>
    <w:rsid w:val="007603F1"/>
    <w:rsid w:val="00761841"/>
    <w:rsid w:val="007621F8"/>
    <w:rsid w:val="007752B4"/>
    <w:rsid w:val="00775955"/>
    <w:rsid w:val="00777755"/>
    <w:rsid w:val="00780B3F"/>
    <w:rsid w:val="007945C6"/>
    <w:rsid w:val="007973FF"/>
    <w:rsid w:val="007A4965"/>
    <w:rsid w:val="007A5D33"/>
    <w:rsid w:val="007F5D14"/>
    <w:rsid w:val="008209D7"/>
    <w:rsid w:val="008273BE"/>
    <w:rsid w:val="00827D53"/>
    <w:rsid w:val="00851941"/>
    <w:rsid w:val="008641F2"/>
    <w:rsid w:val="00865331"/>
    <w:rsid w:val="00874234"/>
    <w:rsid w:val="00884529"/>
    <w:rsid w:val="008940D0"/>
    <w:rsid w:val="00895FCC"/>
    <w:rsid w:val="008A6096"/>
    <w:rsid w:val="008A6556"/>
    <w:rsid w:val="008C1FE6"/>
    <w:rsid w:val="008C3AE7"/>
    <w:rsid w:val="008F175C"/>
    <w:rsid w:val="008F546E"/>
    <w:rsid w:val="00913212"/>
    <w:rsid w:val="009319E4"/>
    <w:rsid w:val="009361A5"/>
    <w:rsid w:val="0093676C"/>
    <w:rsid w:val="009546A6"/>
    <w:rsid w:val="00964F43"/>
    <w:rsid w:val="00971755"/>
    <w:rsid w:val="00977CD6"/>
    <w:rsid w:val="00991D8E"/>
    <w:rsid w:val="009A23C1"/>
    <w:rsid w:val="009A7945"/>
    <w:rsid w:val="009B0CA9"/>
    <w:rsid w:val="009D232C"/>
    <w:rsid w:val="009D582A"/>
    <w:rsid w:val="009D73B7"/>
    <w:rsid w:val="009F747A"/>
    <w:rsid w:val="00A124F2"/>
    <w:rsid w:val="00A25CB1"/>
    <w:rsid w:val="00A327E0"/>
    <w:rsid w:val="00A32A6E"/>
    <w:rsid w:val="00A574D5"/>
    <w:rsid w:val="00A606FD"/>
    <w:rsid w:val="00A65B98"/>
    <w:rsid w:val="00A74442"/>
    <w:rsid w:val="00A80510"/>
    <w:rsid w:val="00A81501"/>
    <w:rsid w:val="00A87173"/>
    <w:rsid w:val="00AA07A3"/>
    <w:rsid w:val="00AD4277"/>
    <w:rsid w:val="00B05115"/>
    <w:rsid w:val="00B05758"/>
    <w:rsid w:val="00B10303"/>
    <w:rsid w:val="00B142C1"/>
    <w:rsid w:val="00B23896"/>
    <w:rsid w:val="00B40811"/>
    <w:rsid w:val="00B55A36"/>
    <w:rsid w:val="00B63598"/>
    <w:rsid w:val="00B6787F"/>
    <w:rsid w:val="00B84E47"/>
    <w:rsid w:val="00BA17A3"/>
    <w:rsid w:val="00BA3EC0"/>
    <w:rsid w:val="00BB2171"/>
    <w:rsid w:val="00BB79DB"/>
    <w:rsid w:val="00BC5C27"/>
    <w:rsid w:val="00BD6505"/>
    <w:rsid w:val="00BF5CBE"/>
    <w:rsid w:val="00C151DB"/>
    <w:rsid w:val="00C30CDC"/>
    <w:rsid w:val="00C50211"/>
    <w:rsid w:val="00C51755"/>
    <w:rsid w:val="00C653F1"/>
    <w:rsid w:val="00C76931"/>
    <w:rsid w:val="00CB114A"/>
    <w:rsid w:val="00CD1521"/>
    <w:rsid w:val="00CD510C"/>
    <w:rsid w:val="00D03ED9"/>
    <w:rsid w:val="00D24C09"/>
    <w:rsid w:val="00D3441B"/>
    <w:rsid w:val="00D4106C"/>
    <w:rsid w:val="00D45AF4"/>
    <w:rsid w:val="00D53100"/>
    <w:rsid w:val="00D53540"/>
    <w:rsid w:val="00D53B98"/>
    <w:rsid w:val="00D75093"/>
    <w:rsid w:val="00D82E08"/>
    <w:rsid w:val="00D9594F"/>
    <w:rsid w:val="00DA2DC8"/>
    <w:rsid w:val="00DA372F"/>
    <w:rsid w:val="00DB5E61"/>
    <w:rsid w:val="00DB6735"/>
    <w:rsid w:val="00DC0B20"/>
    <w:rsid w:val="00DC75E5"/>
    <w:rsid w:val="00DC7A37"/>
    <w:rsid w:val="00DE2459"/>
    <w:rsid w:val="00DF200D"/>
    <w:rsid w:val="00DF2D6D"/>
    <w:rsid w:val="00E0651B"/>
    <w:rsid w:val="00E07B39"/>
    <w:rsid w:val="00E208DF"/>
    <w:rsid w:val="00E22855"/>
    <w:rsid w:val="00E24799"/>
    <w:rsid w:val="00E45754"/>
    <w:rsid w:val="00E6112C"/>
    <w:rsid w:val="00E61D39"/>
    <w:rsid w:val="00E74AB1"/>
    <w:rsid w:val="00E80F84"/>
    <w:rsid w:val="00E83227"/>
    <w:rsid w:val="00E86D19"/>
    <w:rsid w:val="00E95EBC"/>
    <w:rsid w:val="00EA25A1"/>
    <w:rsid w:val="00EA49A8"/>
    <w:rsid w:val="00EA6219"/>
    <w:rsid w:val="00EB2540"/>
    <w:rsid w:val="00EB3A3A"/>
    <w:rsid w:val="00EF28FF"/>
    <w:rsid w:val="00EF5B46"/>
    <w:rsid w:val="00F13F13"/>
    <w:rsid w:val="00F16E33"/>
    <w:rsid w:val="00F30D97"/>
    <w:rsid w:val="00F37802"/>
    <w:rsid w:val="00F42EC1"/>
    <w:rsid w:val="00F602E1"/>
    <w:rsid w:val="00F63B1B"/>
    <w:rsid w:val="00F9736F"/>
    <w:rsid w:val="00FC1690"/>
    <w:rsid w:val="00FD4DDA"/>
    <w:rsid w:val="00FD5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7C5A0D"/>
  <w15:docId w15:val="{B3DDF038-7A8A-4B9B-A7AD-6F86D2B85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rsid w:val="00D535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D535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779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7914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606FD"/>
  </w:style>
  <w:style w:type="character" w:styleId="PlaceholderText">
    <w:name w:val="Placeholder Text"/>
    <w:basedOn w:val="DefaultParagraphFont"/>
    <w:uiPriority w:val="99"/>
    <w:semiHidden/>
    <w:rsid w:val="00EA49A8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3B41C2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919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197D"/>
  </w:style>
  <w:style w:type="paragraph" w:styleId="Footer">
    <w:name w:val="footer"/>
    <w:basedOn w:val="Normal"/>
    <w:link w:val="FooterChar"/>
    <w:uiPriority w:val="99"/>
    <w:unhideWhenUsed/>
    <w:rsid w:val="003919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19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09" Type="http://schemas.openxmlformats.org/officeDocument/2006/relationships/image" Target="media/image6.wmf"/><Relationship Id="rId117" Type="http://schemas.openxmlformats.org/officeDocument/2006/relationships/oleObject" Target="embeddings/oleObject6.bin"/><Relationship Id="rId104" Type="http://schemas.openxmlformats.org/officeDocument/2006/relationships/image" Target="media/image3.JPG"/><Relationship Id="rId112" Type="http://schemas.openxmlformats.org/officeDocument/2006/relationships/oleObject" Target="embeddings/oleObject4.bin"/><Relationship Id="rId120" Type="http://schemas.openxmlformats.org/officeDocument/2006/relationships/image" Target="media/image12.wmf"/><Relationship Id="rId125" Type="http://schemas.openxmlformats.org/officeDocument/2006/relationships/oleObject" Target="embeddings/oleObject10.bin"/><Relationship Id="rId133" Type="http://schemas.openxmlformats.org/officeDocument/2006/relationships/oleObject" Target="embeddings/oleObject16.bin"/><Relationship Id="rId13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07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02" Type="http://schemas.openxmlformats.org/officeDocument/2006/relationships/image" Target="media/image51.svg"/><Relationship Id="rId110" Type="http://schemas.openxmlformats.org/officeDocument/2006/relationships/oleObject" Target="embeddings/oleObject3.bin"/><Relationship Id="rId115" Type="http://schemas.openxmlformats.org/officeDocument/2006/relationships/oleObject" Target="embeddings/oleObject5.bin"/><Relationship Id="rId123" Type="http://schemas.openxmlformats.org/officeDocument/2006/relationships/oleObject" Target="embeddings/oleObject9.bin"/><Relationship Id="rId128" Type="http://schemas.openxmlformats.org/officeDocument/2006/relationships/image" Target="media/image16.wmf"/><Relationship Id="rId131" Type="http://schemas.openxmlformats.org/officeDocument/2006/relationships/oleObject" Target="embeddings/oleObject14.bin"/><Relationship Id="rId136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06" Type="http://schemas.openxmlformats.org/officeDocument/2006/relationships/oleObject" Target="embeddings/oleObject1.bin"/><Relationship Id="rId114" Type="http://schemas.openxmlformats.org/officeDocument/2006/relationships/image" Target="media/image9.wmf"/><Relationship Id="rId119" Type="http://schemas.openxmlformats.org/officeDocument/2006/relationships/oleObject" Target="embeddings/oleObject7.bin"/><Relationship Id="rId127" Type="http://schemas.openxmlformats.org/officeDocument/2006/relationships/oleObject" Target="embeddings/oleObject11.bin"/><Relationship Id="rId122" Type="http://schemas.openxmlformats.org/officeDocument/2006/relationships/image" Target="media/image13.wmf"/><Relationship Id="rId130" Type="http://schemas.openxmlformats.org/officeDocument/2006/relationships/oleObject" Target="embeddings/oleObject13.bin"/><Relationship Id="rId135" Type="http://schemas.openxmlformats.org/officeDocument/2006/relationships/image" Target="media/image17.png"/><Relationship Id="rId4" Type="http://schemas.openxmlformats.org/officeDocument/2006/relationships/settings" Target="settings.xml"/><Relationship Id="rId105" Type="http://schemas.openxmlformats.org/officeDocument/2006/relationships/image" Target="media/image4.wmf"/><Relationship Id="rId113" Type="http://schemas.openxmlformats.org/officeDocument/2006/relationships/image" Target="media/image8.png"/><Relationship Id="rId118" Type="http://schemas.openxmlformats.org/officeDocument/2006/relationships/image" Target="media/image11.wmf"/><Relationship Id="rId126" Type="http://schemas.openxmlformats.org/officeDocument/2006/relationships/image" Target="media/image15.wmf"/><Relationship Id="rId134" Type="http://schemas.openxmlformats.org/officeDocument/2006/relationships/oleObject" Target="embeddings/oleObject17.bin"/><Relationship Id="rId8" Type="http://schemas.openxmlformats.org/officeDocument/2006/relationships/image" Target="media/image1.png"/><Relationship Id="rId121" Type="http://schemas.openxmlformats.org/officeDocument/2006/relationships/oleObject" Target="embeddings/oleObject8.bin"/><Relationship Id="rId3" Type="http://schemas.openxmlformats.org/officeDocument/2006/relationships/styles" Target="styles.xml"/><Relationship Id="rId103" Type="http://schemas.openxmlformats.org/officeDocument/2006/relationships/image" Target="media/image2.png"/><Relationship Id="rId108" Type="http://schemas.openxmlformats.org/officeDocument/2006/relationships/oleObject" Target="embeddings/oleObject2.bin"/><Relationship Id="rId116" Type="http://schemas.openxmlformats.org/officeDocument/2006/relationships/image" Target="media/image10.wmf"/><Relationship Id="rId124" Type="http://schemas.openxmlformats.org/officeDocument/2006/relationships/image" Target="media/image14.wmf"/><Relationship Id="rId129" Type="http://schemas.openxmlformats.org/officeDocument/2006/relationships/oleObject" Target="embeddings/oleObject12.bin"/><Relationship Id="rId137" Type="http://schemas.openxmlformats.org/officeDocument/2006/relationships/fontTable" Target="fontTable.xml"/><Relationship Id="rId111" Type="http://schemas.openxmlformats.org/officeDocument/2006/relationships/image" Target="media/image7.wmf"/><Relationship Id="rId132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81880E-009C-459C-BECD-72AE8DE65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5</Pages>
  <Words>873</Words>
  <Characters>4977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5-02T10:55:00Z</cp:lastPrinted>
  <dcterms:created xsi:type="dcterms:W3CDTF">2024-04-29T03:50:00Z</dcterms:created>
  <dcterms:modified xsi:type="dcterms:W3CDTF">2024-05-05T12:41:00Z</dcterms:modified>
</cp:coreProperties>
</file>